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7EE1" w:rsidRPr="00E27F60" w:rsidRDefault="00277EE1" w:rsidP="00277EE1">
      <w:pPr>
        <w:pStyle w:val="NormalText"/>
        <w:rPr>
          <w:rFonts w:asciiTheme="minorHAnsi" w:hAnsiTheme="minorHAnsi" w:cstheme="minorHAnsi"/>
          <w:b/>
          <w:sz w:val="22"/>
          <w:szCs w:val="22"/>
        </w:rPr>
      </w:pPr>
      <w:bookmarkStart w:id="0" w:name="_GoBack"/>
      <w:bookmarkEnd w:id="0"/>
      <w:r w:rsidRPr="00E27F60">
        <w:rPr>
          <w:rFonts w:asciiTheme="minorHAnsi" w:hAnsiTheme="minorHAnsi" w:cstheme="minorHAnsi"/>
          <w:b/>
          <w:sz w:val="22"/>
          <w:szCs w:val="22"/>
        </w:rPr>
        <w:t>STATISTICS FOR ALGEBRA I</w:t>
      </w:r>
    </w:p>
    <w:p w:rsidR="00277EE1" w:rsidRPr="00E27F60" w:rsidRDefault="00277EE1" w:rsidP="00277EE1">
      <w:pPr>
        <w:pStyle w:val="NormalText"/>
        <w:rPr>
          <w:rFonts w:asciiTheme="minorHAnsi" w:hAnsiTheme="minorHAnsi" w:cstheme="minorHAnsi"/>
          <w:sz w:val="22"/>
          <w:szCs w:val="22"/>
        </w:rPr>
      </w:pPr>
    </w:p>
    <w:p w:rsidR="00DE706A" w:rsidRPr="00E27F60" w:rsidRDefault="007221DB" w:rsidP="008E0E08">
      <w:pPr>
        <w:rPr>
          <w:rFonts w:cstheme="minorHAnsi"/>
        </w:rPr>
      </w:pPr>
      <w:r w:rsidRPr="00E27F60">
        <w:rPr>
          <w:rFonts w:cstheme="minorHAnsi"/>
        </w:rPr>
        <w:t>Statisticians like to measure and analyze the dispersion (spread) of the data set about the mean in order to make i</w:t>
      </w:r>
      <w:r w:rsidR="008E0E08" w:rsidRPr="00E27F60">
        <w:rPr>
          <w:rFonts w:cstheme="minorHAnsi"/>
        </w:rPr>
        <w:t>nferences about the population.</w:t>
      </w:r>
    </w:p>
    <w:p w:rsidR="00277EE1" w:rsidRPr="00E27F60" w:rsidRDefault="00277EE1" w:rsidP="00277EE1">
      <w:pPr>
        <w:pStyle w:val="NormalText"/>
        <w:rPr>
          <w:rFonts w:asciiTheme="minorHAnsi" w:hAnsiTheme="minorHAnsi" w:cstheme="minorHAnsi"/>
          <w:sz w:val="22"/>
          <w:szCs w:val="22"/>
        </w:rPr>
      </w:pPr>
      <w:r w:rsidRPr="00E27F60">
        <w:rPr>
          <w:rFonts w:asciiTheme="minorHAnsi" w:hAnsiTheme="minorHAnsi" w:cstheme="minorHAnsi"/>
          <w:sz w:val="22"/>
          <w:szCs w:val="22"/>
        </w:rPr>
        <w:t>Record your pulse rate: _________________________</w:t>
      </w:r>
    </w:p>
    <w:p w:rsidR="00277EE1" w:rsidRPr="00E27F60" w:rsidRDefault="00277EE1" w:rsidP="00277EE1">
      <w:pPr>
        <w:pStyle w:val="NormalText"/>
        <w:rPr>
          <w:rFonts w:asciiTheme="minorHAnsi" w:hAnsiTheme="minorHAnsi" w:cstheme="minorHAnsi"/>
          <w:sz w:val="22"/>
          <w:szCs w:val="22"/>
        </w:rPr>
      </w:pPr>
    </w:p>
    <w:p w:rsidR="00B83F50" w:rsidRPr="00E27F60" w:rsidRDefault="00277EE1" w:rsidP="00277EE1">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Record all of the pulse rates</w:t>
      </w:r>
      <w:r w:rsidR="00E040DA" w:rsidRPr="00E27F60">
        <w:rPr>
          <w:rFonts w:asciiTheme="minorHAnsi" w:hAnsiTheme="minorHAnsi" w:cstheme="minorHAnsi"/>
          <w:sz w:val="22"/>
          <w:szCs w:val="22"/>
        </w:rPr>
        <w:t xml:space="preserve"> in the char</w:t>
      </w:r>
      <w:r w:rsidR="00B83F50" w:rsidRPr="00E27F60">
        <w:rPr>
          <w:rFonts w:asciiTheme="minorHAnsi" w:hAnsiTheme="minorHAnsi" w:cstheme="minorHAnsi"/>
          <w:sz w:val="22"/>
          <w:szCs w:val="22"/>
        </w:rPr>
        <w:t>t and find the mean (µ). What is the unit?</w:t>
      </w:r>
    </w:p>
    <w:p w:rsidR="00FB361B" w:rsidRPr="00FB361B" w:rsidRDefault="00FB361B" w:rsidP="00FB361B">
      <w:pPr>
        <w:pStyle w:val="NormalText"/>
        <w:ind w:left="720"/>
        <w:rPr>
          <w:rFonts w:asciiTheme="minorHAnsi" w:hAnsiTheme="minorHAnsi" w:cstheme="minorHAnsi"/>
          <w:sz w:val="22"/>
          <w:szCs w:val="22"/>
        </w:rPr>
      </w:pPr>
    </w:p>
    <w:p w:rsidR="00B83F50" w:rsidRPr="00E27F60" w:rsidRDefault="00B83F50" w:rsidP="00B83F50">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Find the mean (µ) of the deviations. What do you notice? Why is this true?</w:t>
      </w:r>
    </w:p>
    <w:p w:rsidR="00FB361B" w:rsidRPr="00FB361B" w:rsidRDefault="00FB361B" w:rsidP="00FB361B">
      <w:pPr>
        <w:pStyle w:val="NormalText"/>
        <w:ind w:left="720"/>
        <w:rPr>
          <w:rFonts w:asciiTheme="minorHAnsi" w:hAnsiTheme="minorHAnsi" w:cstheme="minorHAnsi"/>
          <w:sz w:val="22"/>
          <w:szCs w:val="22"/>
        </w:rPr>
      </w:pPr>
    </w:p>
    <w:p w:rsidR="00B83F50" w:rsidRPr="00E27F60" w:rsidRDefault="00B83F50" w:rsidP="00B83F50">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What can you do to turn a negative number into positive number?</w:t>
      </w:r>
    </w:p>
    <w:p w:rsidR="00FB361B" w:rsidRPr="00FB361B" w:rsidRDefault="00FB361B" w:rsidP="00FB361B">
      <w:pPr>
        <w:pStyle w:val="NormalText"/>
        <w:ind w:left="720"/>
        <w:rPr>
          <w:rFonts w:asciiTheme="minorHAnsi" w:hAnsiTheme="minorHAnsi" w:cstheme="minorHAnsi"/>
          <w:sz w:val="22"/>
          <w:szCs w:val="22"/>
        </w:rPr>
      </w:pPr>
    </w:p>
    <w:p w:rsidR="00277EE1" w:rsidRPr="00E27F60" w:rsidRDefault="00B83F50" w:rsidP="00B83F50">
      <w:pPr>
        <w:pStyle w:val="NormalText"/>
        <w:numPr>
          <w:ilvl w:val="0"/>
          <w:numId w:val="1"/>
        </w:numPr>
        <w:ind w:right="-144"/>
        <w:rPr>
          <w:rFonts w:asciiTheme="minorHAnsi" w:hAnsiTheme="minorHAnsi" w:cstheme="minorHAnsi"/>
          <w:sz w:val="22"/>
          <w:szCs w:val="22"/>
        </w:rPr>
      </w:pPr>
      <w:r w:rsidRPr="00E27F60">
        <w:rPr>
          <w:rFonts w:asciiTheme="minorHAnsi" w:hAnsiTheme="minorHAnsi" w:cstheme="minorHAnsi"/>
          <w:sz w:val="22"/>
          <w:szCs w:val="22"/>
        </w:rPr>
        <w:t>Calculate the Absolute Deviation in the chart and find the mean (µ). This is the mean absolute deviation:</w:t>
      </w:r>
      <w:r w:rsidR="00277EE1" w:rsidRPr="00E27F60">
        <w:rPr>
          <w:rFonts w:asciiTheme="minorHAnsi" w:hAnsiTheme="minorHAnsi" w:cstheme="minorHAnsi"/>
          <w:sz w:val="22"/>
          <w:szCs w:val="22"/>
        </w:rPr>
        <w:t xml:space="preserve"> </w:t>
      </w:r>
      <w:r w:rsidRPr="00E27F60">
        <w:rPr>
          <w:rFonts w:asciiTheme="minorHAnsi" w:hAnsiTheme="minorHAnsi" w:cstheme="minorHAnsi"/>
          <w:i/>
          <w:sz w:val="22"/>
          <w:szCs w:val="22"/>
        </w:rPr>
        <w:t xml:space="preserve">MAD = </w:t>
      </w:r>
      <w:r w:rsidR="00277EE1" w:rsidRPr="00E27F60">
        <w:rPr>
          <w:rFonts w:asciiTheme="minorHAnsi" w:hAnsiTheme="minorHAnsi" w:cstheme="minorHAnsi"/>
          <w:position w:val="-24"/>
          <w:sz w:val="22"/>
          <w:szCs w:val="22"/>
        </w:rPr>
        <w:object w:dxaOrig="102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48pt" o:ole="">
            <v:imagedata r:id="rId6" o:title=""/>
          </v:shape>
          <o:OLEObject Type="Embed" ProgID="Equation.DSMT4" ShapeID="_x0000_i1025" DrawAspect="Content" ObjectID="_1469612135" r:id="rId7"/>
        </w:object>
      </w:r>
      <w:r w:rsidR="00277EE1" w:rsidRPr="00E27F60">
        <w:rPr>
          <w:rFonts w:asciiTheme="minorHAnsi" w:hAnsiTheme="minorHAnsi" w:cstheme="minorHAnsi"/>
          <w:sz w:val="22"/>
          <w:szCs w:val="22"/>
        </w:rPr>
        <w:t xml:space="preserve">.  </w:t>
      </w:r>
      <w:r w:rsidR="00DB33B5" w:rsidRPr="00E27F60">
        <w:rPr>
          <w:rFonts w:asciiTheme="minorHAnsi" w:hAnsiTheme="minorHAnsi" w:cstheme="minorHAnsi"/>
          <w:sz w:val="22"/>
          <w:szCs w:val="22"/>
        </w:rPr>
        <w:t>What does the mean absolute deviation tell us?</w:t>
      </w:r>
    </w:p>
    <w:p w:rsidR="00FB361B" w:rsidRPr="00FB361B" w:rsidRDefault="00FB361B" w:rsidP="00FB361B">
      <w:pPr>
        <w:pStyle w:val="NormalText"/>
        <w:ind w:left="720"/>
        <w:rPr>
          <w:rFonts w:asciiTheme="minorHAnsi" w:hAnsiTheme="minorHAnsi" w:cstheme="minorHAnsi"/>
          <w:sz w:val="22"/>
          <w:szCs w:val="22"/>
        </w:rPr>
      </w:pPr>
    </w:p>
    <w:p w:rsidR="00277EE1" w:rsidRPr="00E27F60" w:rsidRDefault="00B83F50" w:rsidP="00277EE1">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Calculate the square of the deviations in the chart and find the mean (µ). This is the variance:</w:t>
      </w:r>
      <w:r w:rsidR="00277EE1" w:rsidRPr="00E27F60">
        <w:rPr>
          <w:rFonts w:asciiTheme="minorHAnsi" w:hAnsiTheme="minorHAnsi" w:cstheme="minorHAnsi"/>
          <w:position w:val="-24"/>
          <w:sz w:val="22"/>
          <w:szCs w:val="22"/>
        </w:rPr>
        <w:object w:dxaOrig="2320" w:dyaOrig="960">
          <v:shape id="_x0000_i1026" type="#_x0000_t75" style="width:116pt;height:48pt" o:ole="">
            <v:imagedata r:id="rId8" o:title=""/>
          </v:shape>
          <o:OLEObject Type="Embed" ProgID="Equation.DSMT4" ShapeID="_x0000_i1026" DrawAspect="Content" ObjectID="_1469612136" r:id="rId9"/>
        </w:object>
      </w:r>
      <w:r w:rsidR="00277EE1" w:rsidRPr="00E27F60">
        <w:rPr>
          <w:rFonts w:asciiTheme="minorHAnsi" w:hAnsiTheme="minorHAnsi" w:cstheme="minorHAnsi"/>
          <w:sz w:val="22"/>
          <w:szCs w:val="22"/>
        </w:rPr>
        <w:t xml:space="preserve">. </w:t>
      </w:r>
      <w:r w:rsidR="00952408" w:rsidRPr="00E27F60">
        <w:rPr>
          <w:rFonts w:asciiTheme="minorHAnsi" w:hAnsiTheme="minorHAnsi" w:cstheme="minorHAnsi"/>
          <w:sz w:val="22"/>
          <w:szCs w:val="22"/>
        </w:rPr>
        <w:br/>
      </w:r>
    </w:p>
    <w:p w:rsidR="00B83F50" w:rsidRPr="00E27F60" w:rsidRDefault="00B83F50" w:rsidP="00277EE1">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 xml:space="preserve">What are the units of the variance? What can we do to the solution to have the same units as </w:t>
      </w:r>
      <w:r w:rsidR="00DB33B5" w:rsidRPr="00E27F60">
        <w:rPr>
          <w:rFonts w:asciiTheme="minorHAnsi" w:hAnsiTheme="minorHAnsi" w:cstheme="minorHAnsi"/>
          <w:sz w:val="22"/>
          <w:szCs w:val="22"/>
        </w:rPr>
        <w:t>the original problem?</w:t>
      </w:r>
    </w:p>
    <w:p w:rsidR="00FB361B" w:rsidRPr="00FB361B" w:rsidRDefault="00FB361B" w:rsidP="00FB361B">
      <w:pPr>
        <w:pStyle w:val="NormalText"/>
        <w:ind w:left="720"/>
        <w:rPr>
          <w:rFonts w:asciiTheme="minorHAnsi" w:hAnsiTheme="minorHAnsi" w:cstheme="minorHAnsi"/>
          <w:sz w:val="22"/>
          <w:szCs w:val="22"/>
        </w:rPr>
      </w:pPr>
    </w:p>
    <w:p w:rsidR="00DB33B5" w:rsidRPr="00E27F60" w:rsidRDefault="00DB33B5" w:rsidP="00DB33B5">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Calculate the standard deviation. What does the standard deviation tell us?</w:t>
      </w:r>
      <w:r w:rsidRPr="00E27F60">
        <w:rPr>
          <w:rFonts w:asciiTheme="minorHAnsi" w:hAnsiTheme="minorHAnsi" w:cstheme="minorHAnsi"/>
          <w:sz w:val="22"/>
          <w:szCs w:val="22"/>
        </w:rPr>
        <w:br/>
      </w:r>
      <w:r w:rsidRPr="00E27F60">
        <w:rPr>
          <w:rFonts w:asciiTheme="minorHAnsi" w:hAnsiTheme="minorHAnsi" w:cstheme="minorHAnsi"/>
          <w:b/>
          <w:position w:val="-26"/>
          <w:sz w:val="22"/>
          <w:szCs w:val="22"/>
        </w:rPr>
        <w:object w:dxaOrig="2700" w:dyaOrig="1040">
          <v:shape id="_x0000_i1027" type="#_x0000_t75" style="width:115pt;height:44pt" o:ole="">
            <v:imagedata r:id="rId10" o:title=""/>
          </v:shape>
          <o:OLEObject Type="Embed" ProgID="Equation.DSMT4" ShapeID="_x0000_i1027" DrawAspect="Content" ObjectID="_1469612137" r:id="rId11"/>
        </w:object>
      </w:r>
    </w:p>
    <w:p w:rsidR="00FB361B" w:rsidRPr="00FB361B" w:rsidRDefault="00FB361B" w:rsidP="00FB361B">
      <w:pPr>
        <w:pStyle w:val="NormalText"/>
        <w:ind w:left="720"/>
        <w:rPr>
          <w:rFonts w:asciiTheme="minorHAnsi" w:hAnsiTheme="minorHAnsi" w:cstheme="minorHAnsi"/>
          <w:sz w:val="22"/>
          <w:szCs w:val="22"/>
        </w:rPr>
      </w:pPr>
    </w:p>
    <w:p w:rsidR="00F955C5" w:rsidRDefault="00F955C5" w:rsidP="00F955C5">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How many standard deviations are you from the mean?  Above or below?</w:t>
      </w:r>
    </w:p>
    <w:p w:rsidR="00FB361B" w:rsidRPr="00FB361B" w:rsidRDefault="00FB361B" w:rsidP="00FB361B">
      <w:pPr>
        <w:pStyle w:val="NormalText"/>
        <w:ind w:left="720"/>
        <w:rPr>
          <w:rFonts w:asciiTheme="minorHAnsi" w:hAnsiTheme="minorHAnsi" w:cstheme="minorHAnsi"/>
          <w:sz w:val="22"/>
          <w:szCs w:val="22"/>
        </w:rPr>
      </w:pPr>
    </w:p>
    <w:p w:rsidR="008E0E08" w:rsidRPr="00E27F60" w:rsidRDefault="008E0E08" w:rsidP="008E0E08">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 xml:space="preserve">A </w:t>
      </w:r>
      <w:proofErr w:type="gramStart"/>
      <w:r w:rsidRPr="00E27F60">
        <w:rPr>
          <w:rFonts w:asciiTheme="minorHAnsi" w:hAnsiTheme="minorHAnsi" w:cstheme="minorHAnsi"/>
          <w:sz w:val="22"/>
          <w:szCs w:val="22"/>
        </w:rPr>
        <w:t>z-score</w:t>
      </w:r>
      <w:proofErr w:type="gramEnd"/>
      <w:r w:rsidRPr="00E27F60">
        <w:rPr>
          <w:rFonts w:asciiTheme="minorHAnsi" w:hAnsiTheme="minorHAnsi" w:cstheme="minorHAnsi"/>
          <w:sz w:val="22"/>
          <w:szCs w:val="22"/>
        </w:rPr>
        <w:t xml:space="preserve"> is a standardized score.  It is the number of </w:t>
      </w:r>
      <w:r w:rsidRPr="00E27F60">
        <w:rPr>
          <w:rFonts w:asciiTheme="minorHAnsi" w:hAnsiTheme="minorHAnsi" w:cstheme="minorHAnsi"/>
          <w:sz w:val="22"/>
          <w:szCs w:val="22"/>
          <w:u w:val="single"/>
        </w:rPr>
        <w:t>STANDARD DEVIATIONS</w:t>
      </w:r>
      <w:r w:rsidRPr="00E27F60">
        <w:rPr>
          <w:rFonts w:asciiTheme="minorHAnsi" w:hAnsiTheme="minorHAnsi" w:cstheme="minorHAnsi"/>
          <w:sz w:val="22"/>
          <w:szCs w:val="22"/>
        </w:rPr>
        <w:t xml:space="preserve"> away from the mean.  The formula is</w:t>
      </w:r>
      <w:proofErr w:type="gramStart"/>
      <w:r w:rsidRPr="00E27F60">
        <w:rPr>
          <w:rFonts w:asciiTheme="minorHAnsi" w:hAnsiTheme="minorHAnsi" w:cstheme="minorHAnsi"/>
          <w:sz w:val="22"/>
          <w:szCs w:val="22"/>
        </w:rPr>
        <w:t xml:space="preserve">:  </w:t>
      </w:r>
      <w:proofErr w:type="gramEnd"/>
      <w:r w:rsidRPr="00E27F60">
        <w:rPr>
          <w:rFonts w:asciiTheme="minorHAnsi" w:hAnsiTheme="minorHAnsi" w:cstheme="minorHAnsi"/>
          <w:position w:val="-24"/>
          <w:sz w:val="22"/>
          <w:szCs w:val="22"/>
        </w:rPr>
        <w:object w:dxaOrig="960" w:dyaOrig="620">
          <v:shape id="_x0000_i1028" type="#_x0000_t75" style="width:48pt;height:31pt" o:ole="">
            <v:imagedata r:id="rId12" o:title=""/>
          </v:shape>
          <o:OLEObject Type="Embed" ProgID="Equation.DSMT4" ShapeID="_x0000_i1028" DrawAspect="Content" ObjectID="_1469612138" r:id="rId13"/>
        </w:object>
      </w:r>
    </w:p>
    <w:p w:rsidR="008E0E08" w:rsidRPr="00E27F60" w:rsidRDefault="008E0E08" w:rsidP="008E0E08">
      <w:pPr>
        <w:pStyle w:val="NormalText"/>
        <w:numPr>
          <w:ilvl w:val="0"/>
          <w:numId w:val="9"/>
        </w:numPr>
        <w:rPr>
          <w:rFonts w:asciiTheme="minorHAnsi" w:hAnsiTheme="minorHAnsi" w:cstheme="minorHAnsi"/>
          <w:sz w:val="22"/>
          <w:szCs w:val="22"/>
        </w:rPr>
      </w:pPr>
      <w:r w:rsidRPr="00E27F60">
        <w:rPr>
          <w:rFonts w:asciiTheme="minorHAnsi" w:hAnsiTheme="minorHAnsi" w:cstheme="minorHAnsi"/>
          <w:sz w:val="22"/>
          <w:szCs w:val="22"/>
        </w:rPr>
        <w:t xml:space="preserve">Using our data, what is the </w:t>
      </w:r>
      <w:proofErr w:type="gramStart"/>
      <w:r w:rsidRPr="00E27F60">
        <w:rPr>
          <w:rFonts w:asciiTheme="minorHAnsi" w:hAnsiTheme="minorHAnsi" w:cstheme="minorHAnsi"/>
          <w:sz w:val="22"/>
          <w:szCs w:val="22"/>
        </w:rPr>
        <w:t>z-score</w:t>
      </w:r>
      <w:proofErr w:type="gramEnd"/>
      <w:r w:rsidRPr="00E27F60">
        <w:rPr>
          <w:rFonts w:asciiTheme="minorHAnsi" w:hAnsiTheme="minorHAnsi" w:cstheme="minorHAnsi"/>
          <w:sz w:val="22"/>
          <w:szCs w:val="22"/>
        </w:rPr>
        <w:t xml:space="preserve"> for a pulse rate of 85?  </w:t>
      </w:r>
      <w:r w:rsidRPr="00E27F60">
        <w:rPr>
          <w:rFonts w:asciiTheme="minorHAnsi" w:hAnsiTheme="minorHAnsi" w:cstheme="minorHAnsi"/>
          <w:sz w:val="22"/>
          <w:szCs w:val="22"/>
        </w:rPr>
        <w:br/>
      </w:r>
    </w:p>
    <w:p w:rsidR="008E0E08" w:rsidRPr="00E27F60" w:rsidRDefault="008E0E08" w:rsidP="008E0E08">
      <w:pPr>
        <w:pStyle w:val="NormalText"/>
        <w:numPr>
          <w:ilvl w:val="0"/>
          <w:numId w:val="9"/>
        </w:numPr>
        <w:rPr>
          <w:rFonts w:asciiTheme="minorHAnsi" w:hAnsiTheme="minorHAnsi" w:cstheme="minorHAnsi"/>
          <w:sz w:val="22"/>
          <w:szCs w:val="22"/>
        </w:rPr>
      </w:pPr>
      <w:r w:rsidRPr="00E27F60">
        <w:rPr>
          <w:rFonts w:asciiTheme="minorHAnsi" w:hAnsiTheme="minorHAnsi" w:cstheme="minorHAnsi"/>
          <w:sz w:val="22"/>
          <w:szCs w:val="22"/>
        </w:rPr>
        <w:t xml:space="preserve">Using our data, what is the </w:t>
      </w:r>
      <w:proofErr w:type="gramStart"/>
      <w:r w:rsidRPr="00E27F60">
        <w:rPr>
          <w:rFonts w:asciiTheme="minorHAnsi" w:hAnsiTheme="minorHAnsi" w:cstheme="minorHAnsi"/>
          <w:sz w:val="22"/>
          <w:szCs w:val="22"/>
        </w:rPr>
        <w:t>z-score</w:t>
      </w:r>
      <w:proofErr w:type="gramEnd"/>
      <w:r w:rsidRPr="00E27F60">
        <w:rPr>
          <w:rFonts w:asciiTheme="minorHAnsi" w:hAnsiTheme="minorHAnsi" w:cstheme="minorHAnsi"/>
          <w:sz w:val="22"/>
          <w:szCs w:val="22"/>
        </w:rPr>
        <w:t xml:space="preserve"> for your pulse rate? </w:t>
      </w:r>
    </w:p>
    <w:p w:rsidR="00FB361B" w:rsidRPr="00FB361B" w:rsidRDefault="00FB361B" w:rsidP="00FB361B">
      <w:pPr>
        <w:pStyle w:val="NormalText"/>
        <w:ind w:left="720"/>
        <w:rPr>
          <w:rFonts w:asciiTheme="minorHAnsi" w:hAnsiTheme="minorHAnsi" w:cstheme="minorHAnsi"/>
          <w:sz w:val="22"/>
          <w:szCs w:val="22"/>
        </w:rPr>
      </w:pPr>
    </w:p>
    <w:p w:rsidR="008E0E08" w:rsidRPr="00E27F60" w:rsidRDefault="008E0E08" w:rsidP="008E0E08">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 xml:space="preserve">What does it mean if the </w:t>
      </w:r>
      <w:proofErr w:type="gramStart"/>
      <w:r w:rsidRPr="00E27F60">
        <w:rPr>
          <w:rFonts w:asciiTheme="minorHAnsi" w:hAnsiTheme="minorHAnsi" w:cstheme="minorHAnsi"/>
          <w:sz w:val="22"/>
          <w:szCs w:val="22"/>
        </w:rPr>
        <w:t>z-score</w:t>
      </w:r>
      <w:proofErr w:type="gramEnd"/>
      <w:r w:rsidRPr="00E27F60">
        <w:rPr>
          <w:rFonts w:asciiTheme="minorHAnsi" w:hAnsiTheme="minorHAnsi" w:cstheme="minorHAnsi"/>
          <w:sz w:val="22"/>
          <w:szCs w:val="22"/>
        </w:rPr>
        <w:t xml:space="preserve"> is negative?</w:t>
      </w:r>
    </w:p>
    <w:p w:rsidR="00FB361B" w:rsidRPr="00FB361B" w:rsidRDefault="00FB361B" w:rsidP="00FB361B">
      <w:pPr>
        <w:pStyle w:val="NormalText"/>
        <w:ind w:left="720"/>
        <w:rPr>
          <w:rFonts w:asciiTheme="minorHAnsi" w:hAnsiTheme="minorHAnsi" w:cstheme="minorHAnsi"/>
          <w:sz w:val="22"/>
          <w:szCs w:val="22"/>
        </w:rPr>
      </w:pPr>
    </w:p>
    <w:p w:rsidR="008E0E08" w:rsidRPr="00E27F60" w:rsidRDefault="008E0E08" w:rsidP="008E0E08">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Amy took the ACT and scored a 27 on the mathematics portion of the test. Her friend Stephanie scored a 660 on the mathematics portion of her SAT. Both tests have scores that are normally distributed. For the SAT, the mean was 515 and the standard deviation was 116. For the ACT, the mean was 21 and the standard deviation was 5.3. Whose achievement was higher on the mathematics portion?</w:t>
      </w:r>
    </w:p>
    <w:p w:rsidR="00FB361B" w:rsidRPr="00FB361B" w:rsidRDefault="00FB361B" w:rsidP="00FB361B">
      <w:pPr>
        <w:pStyle w:val="NormalText"/>
        <w:ind w:left="720"/>
        <w:rPr>
          <w:rFonts w:asciiTheme="minorHAnsi" w:hAnsiTheme="minorHAnsi" w:cstheme="minorHAnsi"/>
          <w:sz w:val="22"/>
          <w:szCs w:val="22"/>
        </w:rPr>
      </w:pPr>
    </w:p>
    <w:p w:rsidR="00F955C5" w:rsidRDefault="00F955C5" w:rsidP="008E0E08">
      <w:pPr>
        <w:pStyle w:val="NormalText"/>
        <w:ind w:left="720"/>
        <w:rPr>
          <w:rFonts w:asciiTheme="minorHAnsi" w:hAnsiTheme="minorHAnsi" w:cstheme="minorHAnsi"/>
          <w:color w:val="FF0000"/>
          <w:sz w:val="22"/>
          <w:szCs w:val="22"/>
        </w:rPr>
      </w:pPr>
    </w:p>
    <w:p w:rsidR="00F955C5" w:rsidRDefault="00F955C5" w:rsidP="008E0E08">
      <w:pPr>
        <w:pStyle w:val="NormalText"/>
        <w:ind w:left="720"/>
        <w:rPr>
          <w:rFonts w:asciiTheme="minorHAnsi" w:hAnsiTheme="minorHAnsi" w:cstheme="minorHAnsi"/>
          <w:color w:val="FF0000"/>
          <w:sz w:val="22"/>
          <w:szCs w:val="22"/>
        </w:rPr>
      </w:pPr>
    </w:p>
    <w:p w:rsidR="00F955C5" w:rsidRDefault="00F955C5" w:rsidP="008E0E08">
      <w:pPr>
        <w:pStyle w:val="NormalText"/>
        <w:ind w:left="720"/>
        <w:rPr>
          <w:rFonts w:asciiTheme="minorHAnsi" w:hAnsiTheme="minorHAnsi" w:cstheme="minorHAnsi"/>
          <w:color w:val="FF0000"/>
          <w:sz w:val="22"/>
          <w:szCs w:val="22"/>
        </w:rPr>
      </w:pPr>
    </w:p>
    <w:p w:rsidR="00F955C5" w:rsidRDefault="00F955C5" w:rsidP="008E0E08">
      <w:pPr>
        <w:pStyle w:val="NormalText"/>
        <w:ind w:left="720"/>
        <w:rPr>
          <w:rFonts w:asciiTheme="minorHAnsi" w:hAnsiTheme="minorHAnsi" w:cstheme="minorHAnsi"/>
          <w:color w:val="FF0000"/>
          <w:sz w:val="22"/>
          <w:szCs w:val="22"/>
        </w:rPr>
      </w:pPr>
    </w:p>
    <w:p w:rsidR="00F955C5" w:rsidRPr="00E27F60" w:rsidRDefault="00F955C5" w:rsidP="008E0E08">
      <w:pPr>
        <w:pStyle w:val="NormalText"/>
        <w:ind w:left="720"/>
        <w:rPr>
          <w:rFonts w:asciiTheme="minorHAnsi" w:hAnsiTheme="minorHAnsi" w:cstheme="minorHAnsi"/>
          <w:color w:val="FF0000"/>
          <w:sz w:val="22"/>
          <w:szCs w:val="22"/>
        </w:rPr>
      </w:pPr>
    </w:p>
    <w:p w:rsidR="00F955C5" w:rsidRPr="00E27F60" w:rsidRDefault="00F955C5" w:rsidP="00F955C5">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lastRenderedPageBreak/>
        <w:t xml:space="preserve">What affect would outliers have on </w:t>
      </w:r>
    </w:p>
    <w:p w:rsidR="00F955C5" w:rsidRPr="00E27F60" w:rsidRDefault="00F955C5" w:rsidP="00F955C5">
      <w:pPr>
        <w:pStyle w:val="NormalText"/>
        <w:numPr>
          <w:ilvl w:val="0"/>
          <w:numId w:val="2"/>
        </w:numPr>
        <w:rPr>
          <w:rFonts w:asciiTheme="minorHAnsi" w:hAnsiTheme="minorHAnsi" w:cstheme="minorHAnsi"/>
          <w:sz w:val="22"/>
          <w:szCs w:val="22"/>
        </w:rPr>
      </w:pPr>
      <w:r w:rsidRPr="00E27F60">
        <w:rPr>
          <w:rFonts w:asciiTheme="minorHAnsi" w:hAnsiTheme="minorHAnsi" w:cstheme="minorHAnsi"/>
          <w:sz w:val="22"/>
          <w:szCs w:val="22"/>
        </w:rPr>
        <w:t xml:space="preserve">The mean? </w:t>
      </w:r>
    </w:p>
    <w:p w:rsidR="00FB361B" w:rsidRPr="00FB361B" w:rsidRDefault="00F955C5" w:rsidP="00F955C5">
      <w:pPr>
        <w:pStyle w:val="NormalText"/>
        <w:numPr>
          <w:ilvl w:val="0"/>
          <w:numId w:val="2"/>
        </w:numPr>
        <w:rPr>
          <w:rFonts w:asciiTheme="minorHAnsi" w:hAnsiTheme="minorHAnsi" w:cstheme="minorHAnsi"/>
          <w:sz w:val="22"/>
          <w:szCs w:val="22"/>
        </w:rPr>
      </w:pPr>
      <w:r w:rsidRPr="00FB361B">
        <w:rPr>
          <w:rFonts w:asciiTheme="minorHAnsi" w:hAnsiTheme="minorHAnsi" w:cstheme="minorHAnsi"/>
          <w:sz w:val="22"/>
          <w:szCs w:val="22"/>
        </w:rPr>
        <w:t xml:space="preserve">The median? </w:t>
      </w:r>
    </w:p>
    <w:p w:rsidR="00F955C5" w:rsidRPr="00FB361B" w:rsidRDefault="00F955C5" w:rsidP="00F955C5">
      <w:pPr>
        <w:pStyle w:val="NormalText"/>
        <w:numPr>
          <w:ilvl w:val="0"/>
          <w:numId w:val="2"/>
        </w:numPr>
        <w:rPr>
          <w:rFonts w:asciiTheme="minorHAnsi" w:hAnsiTheme="minorHAnsi" w:cstheme="minorHAnsi"/>
          <w:sz w:val="22"/>
          <w:szCs w:val="22"/>
        </w:rPr>
      </w:pPr>
      <w:r w:rsidRPr="00FB361B">
        <w:rPr>
          <w:rFonts w:asciiTheme="minorHAnsi" w:hAnsiTheme="minorHAnsi" w:cstheme="minorHAnsi"/>
          <w:sz w:val="22"/>
          <w:szCs w:val="22"/>
        </w:rPr>
        <w:t xml:space="preserve">The average deviation? </w:t>
      </w:r>
    </w:p>
    <w:p w:rsidR="00F955C5" w:rsidRPr="00E27F60" w:rsidRDefault="00F955C5" w:rsidP="00F955C5">
      <w:pPr>
        <w:pStyle w:val="NormalText"/>
        <w:numPr>
          <w:ilvl w:val="0"/>
          <w:numId w:val="2"/>
        </w:numPr>
        <w:rPr>
          <w:rFonts w:asciiTheme="minorHAnsi" w:hAnsiTheme="minorHAnsi" w:cstheme="minorHAnsi"/>
          <w:sz w:val="22"/>
          <w:szCs w:val="22"/>
        </w:rPr>
      </w:pPr>
      <w:r w:rsidRPr="00E27F60">
        <w:rPr>
          <w:rFonts w:asciiTheme="minorHAnsi" w:hAnsiTheme="minorHAnsi" w:cstheme="minorHAnsi"/>
          <w:sz w:val="22"/>
          <w:szCs w:val="22"/>
        </w:rPr>
        <w:t>The mean absolute deviation?</w:t>
      </w:r>
      <w:r w:rsidRPr="00E27F60">
        <w:rPr>
          <w:rFonts w:asciiTheme="minorHAnsi" w:hAnsiTheme="minorHAnsi" w:cstheme="minorHAnsi"/>
          <w:color w:val="FF0000"/>
          <w:sz w:val="22"/>
          <w:szCs w:val="22"/>
        </w:rPr>
        <w:t xml:space="preserve"> </w:t>
      </w:r>
    </w:p>
    <w:p w:rsidR="00F955C5" w:rsidRPr="00E27F60" w:rsidRDefault="00F955C5" w:rsidP="00F955C5">
      <w:pPr>
        <w:pStyle w:val="NormalText"/>
        <w:numPr>
          <w:ilvl w:val="0"/>
          <w:numId w:val="2"/>
        </w:numPr>
        <w:rPr>
          <w:rFonts w:asciiTheme="minorHAnsi" w:hAnsiTheme="minorHAnsi" w:cstheme="minorHAnsi"/>
          <w:sz w:val="22"/>
          <w:szCs w:val="22"/>
        </w:rPr>
      </w:pPr>
      <w:r w:rsidRPr="00E27F60">
        <w:rPr>
          <w:rFonts w:asciiTheme="minorHAnsi" w:hAnsiTheme="minorHAnsi" w:cstheme="minorHAnsi"/>
          <w:sz w:val="22"/>
          <w:szCs w:val="22"/>
        </w:rPr>
        <w:t>The standard deviation?</w:t>
      </w:r>
      <w:r w:rsidRPr="00E27F60">
        <w:rPr>
          <w:rFonts w:asciiTheme="minorHAnsi" w:hAnsiTheme="minorHAnsi" w:cstheme="minorHAnsi"/>
          <w:color w:val="FF0000"/>
          <w:sz w:val="22"/>
          <w:szCs w:val="22"/>
        </w:rPr>
        <w:t xml:space="preserve"> </w:t>
      </w:r>
    </w:p>
    <w:p w:rsidR="00F955C5" w:rsidRPr="00E27F60" w:rsidRDefault="00F955C5" w:rsidP="00F955C5">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Which is affected more by outliers – MAD or standard deviation?</w:t>
      </w:r>
    </w:p>
    <w:p w:rsidR="00FB361B" w:rsidRPr="00FB361B" w:rsidRDefault="00FB361B" w:rsidP="00FB361B">
      <w:pPr>
        <w:pStyle w:val="NormalText"/>
        <w:ind w:left="720"/>
        <w:rPr>
          <w:rFonts w:asciiTheme="minorHAnsi" w:hAnsiTheme="minorHAnsi" w:cstheme="minorHAnsi"/>
          <w:sz w:val="22"/>
          <w:szCs w:val="22"/>
        </w:rPr>
      </w:pPr>
    </w:p>
    <w:p w:rsidR="007221DB" w:rsidRPr="005E7E22" w:rsidRDefault="007221DB" w:rsidP="005E7E22">
      <w:pPr>
        <w:pStyle w:val="NormalText"/>
        <w:numPr>
          <w:ilvl w:val="0"/>
          <w:numId w:val="1"/>
        </w:numPr>
        <w:rPr>
          <w:rFonts w:asciiTheme="minorHAnsi" w:hAnsiTheme="minorHAnsi" w:cstheme="minorHAnsi"/>
          <w:sz w:val="22"/>
          <w:szCs w:val="22"/>
        </w:rPr>
      </w:pPr>
      <w:r w:rsidRPr="00E27F60">
        <w:rPr>
          <w:rFonts w:asciiTheme="minorHAnsi" w:hAnsiTheme="minorHAnsi" w:cstheme="minorHAnsi"/>
          <w:sz w:val="22"/>
          <w:szCs w:val="22"/>
        </w:rPr>
        <w:t>Interpretation of descriptive statistics</w:t>
      </w:r>
    </w:p>
    <w:p w:rsidR="007221DB" w:rsidRPr="00E27F60" w:rsidRDefault="007221DB" w:rsidP="007221DB">
      <w:pPr>
        <w:pStyle w:val="NormalText"/>
        <w:ind w:left="720"/>
        <w:rPr>
          <w:rFonts w:asciiTheme="minorHAnsi" w:hAnsiTheme="minorHAnsi" w:cstheme="minorHAnsi"/>
          <w:sz w:val="22"/>
          <w:szCs w:val="22"/>
        </w:rPr>
      </w:pPr>
      <w:r w:rsidRPr="00E27F60">
        <w:rPr>
          <w:rFonts w:asciiTheme="minorHAnsi" w:hAnsiTheme="minorHAnsi" w:cstheme="minorHAnsi"/>
          <w:noProof/>
          <w:sz w:val="22"/>
          <w:szCs w:val="22"/>
        </w:rPr>
        <w:drawing>
          <wp:inline distT="0" distB="0" distL="0" distR="0" wp14:anchorId="6A162B5B" wp14:editId="6F8A3705">
            <wp:extent cx="5943600" cy="31832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extLst>
                        <a:ext uri="{28A0092B-C50C-407E-A947-70E740481C1C}">
                          <a14:useLocalDpi xmlns:a14="http://schemas.microsoft.com/office/drawing/2010/main" val="0"/>
                        </a:ext>
                      </a:extLst>
                    </a:blip>
                    <a:stretch>
                      <a:fillRect/>
                    </a:stretch>
                  </pic:blipFill>
                  <pic:spPr>
                    <a:xfrm>
                      <a:off x="0" y="0"/>
                      <a:ext cx="5943600" cy="3183255"/>
                    </a:xfrm>
                    <a:prstGeom prst="rect">
                      <a:avLst/>
                    </a:prstGeom>
                  </pic:spPr>
                </pic:pic>
              </a:graphicData>
            </a:graphic>
          </wp:inline>
        </w:drawing>
      </w:r>
    </w:p>
    <w:p w:rsidR="005E7E22" w:rsidRPr="005E7E22" w:rsidRDefault="005E7E22" w:rsidP="003406DC">
      <w:pPr>
        <w:pStyle w:val="NormalText"/>
        <w:ind w:firstLine="720"/>
        <w:rPr>
          <w:rFonts w:asciiTheme="minorHAnsi" w:hAnsiTheme="minorHAnsi" w:cstheme="minorHAnsi"/>
          <w:sz w:val="12"/>
          <w:szCs w:val="12"/>
        </w:rPr>
      </w:pPr>
    </w:p>
    <w:p w:rsidR="003406DC" w:rsidRPr="00E27F60" w:rsidRDefault="007221DB" w:rsidP="003406DC">
      <w:pPr>
        <w:pStyle w:val="NormalText"/>
        <w:ind w:firstLine="720"/>
        <w:rPr>
          <w:rFonts w:asciiTheme="minorHAnsi" w:hAnsiTheme="minorHAnsi" w:cstheme="minorHAnsi"/>
          <w:sz w:val="22"/>
          <w:szCs w:val="22"/>
        </w:rPr>
      </w:pPr>
      <w:r w:rsidRPr="00E27F60">
        <w:rPr>
          <w:rFonts w:asciiTheme="minorHAnsi" w:hAnsiTheme="minorHAnsi" w:cstheme="minorHAnsi"/>
          <w:sz w:val="22"/>
          <w:szCs w:val="22"/>
        </w:rPr>
        <w:t xml:space="preserve">What types of inferences can be made about the data set with the given information?   </w:t>
      </w:r>
    </w:p>
    <w:p w:rsidR="00FB361B" w:rsidRPr="00FB361B" w:rsidRDefault="00FB361B" w:rsidP="00FB361B">
      <w:pPr>
        <w:pStyle w:val="NormalText"/>
        <w:ind w:left="720"/>
        <w:rPr>
          <w:rFonts w:asciiTheme="minorHAnsi" w:hAnsiTheme="minorHAnsi" w:cstheme="minorHAnsi"/>
          <w:sz w:val="22"/>
          <w:szCs w:val="22"/>
        </w:rPr>
      </w:pPr>
    </w:p>
    <w:p w:rsidR="00FB361B" w:rsidRPr="00FB361B" w:rsidRDefault="00FB361B" w:rsidP="00FB361B">
      <w:pPr>
        <w:pStyle w:val="NormalText"/>
        <w:ind w:left="720"/>
        <w:rPr>
          <w:rFonts w:asciiTheme="minorHAnsi" w:hAnsiTheme="minorHAnsi" w:cstheme="minorHAnsi"/>
          <w:sz w:val="22"/>
          <w:szCs w:val="22"/>
        </w:rPr>
      </w:pPr>
    </w:p>
    <w:p w:rsidR="00FB361B" w:rsidRPr="00FB361B" w:rsidRDefault="00FB361B" w:rsidP="00FB361B">
      <w:pPr>
        <w:pStyle w:val="NormalText"/>
        <w:ind w:left="720"/>
        <w:rPr>
          <w:rFonts w:asciiTheme="minorHAnsi" w:hAnsiTheme="minorHAnsi" w:cstheme="minorHAnsi"/>
          <w:sz w:val="22"/>
          <w:szCs w:val="22"/>
        </w:rPr>
      </w:pPr>
    </w:p>
    <w:p w:rsidR="00FB361B" w:rsidRPr="00FB361B" w:rsidRDefault="00FB361B" w:rsidP="00FB361B">
      <w:pPr>
        <w:pStyle w:val="NormalText"/>
        <w:ind w:left="720"/>
        <w:rPr>
          <w:rFonts w:asciiTheme="minorHAnsi" w:hAnsiTheme="minorHAnsi" w:cstheme="minorHAnsi"/>
          <w:sz w:val="22"/>
          <w:szCs w:val="22"/>
        </w:rPr>
      </w:pPr>
    </w:p>
    <w:p w:rsidR="00FB361B" w:rsidRPr="00FB361B" w:rsidRDefault="00FB361B" w:rsidP="00FB361B">
      <w:pPr>
        <w:pStyle w:val="NormalText"/>
        <w:ind w:left="720"/>
        <w:rPr>
          <w:rFonts w:asciiTheme="minorHAnsi" w:hAnsiTheme="minorHAnsi" w:cstheme="minorHAnsi"/>
          <w:sz w:val="22"/>
          <w:szCs w:val="22"/>
        </w:rPr>
      </w:pPr>
    </w:p>
    <w:p w:rsidR="00FB361B" w:rsidRPr="00FB361B" w:rsidRDefault="00FB361B" w:rsidP="00FB361B">
      <w:pPr>
        <w:pStyle w:val="NormalText"/>
        <w:ind w:left="720"/>
        <w:rPr>
          <w:rFonts w:asciiTheme="minorHAnsi" w:hAnsiTheme="minorHAnsi" w:cstheme="minorHAnsi"/>
          <w:sz w:val="22"/>
          <w:szCs w:val="22"/>
        </w:rPr>
      </w:pPr>
    </w:p>
    <w:p w:rsidR="00FB361B" w:rsidRPr="00FB361B" w:rsidRDefault="00FB361B" w:rsidP="00FB361B">
      <w:pPr>
        <w:pStyle w:val="NormalText"/>
        <w:ind w:left="720"/>
        <w:rPr>
          <w:rFonts w:asciiTheme="minorHAnsi" w:hAnsiTheme="minorHAnsi" w:cstheme="minorHAnsi"/>
          <w:sz w:val="22"/>
          <w:szCs w:val="22"/>
        </w:rPr>
      </w:pPr>
    </w:p>
    <w:p w:rsidR="005E7E22" w:rsidRDefault="005E7E22" w:rsidP="005E7E22">
      <w:pPr>
        <w:pStyle w:val="NormalText"/>
        <w:rPr>
          <w:rFonts w:asciiTheme="minorHAnsi" w:hAnsiTheme="minorHAnsi" w:cstheme="minorHAnsi"/>
          <w:b/>
          <w:sz w:val="22"/>
          <w:szCs w:val="22"/>
        </w:rPr>
      </w:pPr>
    </w:p>
    <w:p w:rsidR="005E7E22" w:rsidRPr="005E7E22" w:rsidRDefault="005E7E22" w:rsidP="005E7E22">
      <w:pPr>
        <w:pStyle w:val="NormalText"/>
        <w:rPr>
          <w:rFonts w:asciiTheme="minorHAnsi" w:hAnsiTheme="minorHAnsi" w:cstheme="minorHAnsi"/>
          <w:b/>
          <w:sz w:val="22"/>
          <w:szCs w:val="22"/>
        </w:rPr>
      </w:pPr>
      <w:r w:rsidRPr="005E7E22">
        <w:rPr>
          <w:rFonts w:asciiTheme="minorHAnsi" w:hAnsiTheme="minorHAnsi" w:cstheme="minorHAnsi"/>
          <w:b/>
          <w:sz w:val="22"/>
          <w:szCs w:val="22"/>
        </w:rPr>
        <w:t>Questions to explore with Algebra 1 students</w:t>
      </w:r>
    </w:p>
    <w:p w:rsidR="008E0E08" w:rsidRPr="00E27F60" w:rsidRDefault="008E0E08" w:rsidP="008E0E08">
      <w:pPr>
        <w:pStyle w:val="ListParagraph"/>
        <w:numPr>
          <w:ilvl w:val="0"/>
          <w:numId w:val="11"/>
        </w:numPr>
        <w:rPr>
          <w:rFonts w:cstheme="minorHAnsi"/>
        </w:rPr>
      </w:pPr>
      <w:r w:rsidRPr="00E27F60">
        <w:rPr>
          <w:rFonts w:cstheme="minorHAnsi"/>
        </w:rPr>
        <w:t xml:space="preserve">Given a frequency graph, a standard deviation of _______, and a mean of _______, how many elements fall within _______ standard deviation(s) from the mean? Why? </w:t>
      </w:r>
    </w:p>
    <w:p w:rsidR="008E0E08" w:rsidRPr="00E27F60" w:rsidRDefault="008E0E08" w:rsidP="008E0E08">
      <w:pPr>
        <w:pStyle w:val="ListParagraph"/>
        <w:numPr>
          <w:ilvl w:val="0"/>
          <w:numId w:val="11"/>
        </w:numPr>
        <w:rPr>
          <w:rFonts w:cstheme="minorHAnsi"/>
        </w:rPr>
      </w:pPr>
      <w:r w:rsidRPr="00E27F60">
        <w:rPr>
          <w:rFonts w:cstheme="minorHAnsi"/>
        </w:rPr>
        <w:t xml:space="preserve">Given the standard deviation and mean or mean absolute deviation and mean, which frequency graph would most likely represent the situation and why? </w:t>
      </w:r>
    </w:p>
    <w:p w:rsidR="008E0E08" w:rsidRPr="00E27F60" w:rsidRDefault="008E0E08" w:rsidP="008E0E08">
      <w:pPr>
        <w:pStyle w:val="ListParagraph"/>
        <w:numPr>
          <w:ilvl w:val="0"/>
          <w:numId w:val="11"/>
        </w:numPr>
        <w:rPr>
          <w:rFonts w:cstheme="minorHAnsi"/>
        </w:rPr>
      </w:pPr>
      <w:r w:rsidRPr="00E27F60">
        <w:rPr>
          <w:rFonts w:cstheme="minorHAnsi"/>
        </w:rPr>
        <w:t xml:space="preserve">Given two data sets with the same mean and different spreads, which one would best match a data set with a standard deviation or mean absolute deviation of _______? How do you know? </w:t>
      </w:r>
    </w:p>
    <w:p w:rsidR="008E0E08" w:rsidRPr="00E27F60" w:rsidRDefault="008E0E08" w:rsidP="008E0E08">
      <w:pPr>
        <w:pStyle w:val="ListParagraph"/>
        <w:numPr>
          <w:ilvl w:val="0"/>
          <w:numId w:val="11"/>
        </w:numPr>
        <w:rPr>
          <w:rFonts w:cstheme="minorHAnsi"/>
        </w:rPr>
      </w:pPr>
      <w:r w:rsidRPr="00E27F60">
        <w:rPr>
          <w:rFonts w:cstheme="minorHAnsi"/>
        </w:rPr>
        <w:t xml:space="preserve">Given two frequency graphs, explain why one might have a larger standard deviation. </w:t>
      </w:r>
    </w:p>
    <w:p w:rsidR="008E0E08" w:rsidRPr="00E27F60" w:rsidRDefault="008E0E08" w:rsidP="008E0E08">
      <w:pPr>
        <w:pStyle w:val="ListParagraph"/>
        <w:numPr>
          <w:ilvl w:val="0"/>
          <w:numId w:val="11"/>
        </w:numPr>
        <w:rPr>
          <w:rFonts w:cstheme="minorHAnsi"/>
        </w:rPr>
      </w:pPr>
      <w:r w:rsidRPr="00E27F60">
        <w:rPr>
          <w:rFonts w:cstheme="minorHAnsi"/>
        </w:rPr>
        <w:t xml:space="preserve">Given a data set with a mean of _______, a standard deviation of _______, and a </w:t>
      </w:r>
      <w:proofErr w:type="gramStart"/>
      <w:r w:rsidRPr="00E27F60">
        <w:rPr>
          <w:rFonts w:cstheme="minorHAnsi"/>
        </w:rPr>
        <w:t>z-score</w:t>
      </w:r>
      <w:proofErr w:type="gramEnd"/>
      <w:r w:rsidRPr="00E27F60">
        <w:rPr>
          <w:rFonts w:cstheme="minorHAnsi"/>
        </w:rPr>
        <w:t xml:space="preserve"> of _______, what is the value of the element associated with the z-score?</w:t>
      </w:r>
    </w:p>
    <w:p w:rsidR="008E0E08" w:rsidRPr="00E27F60" w:rsidRDefault="008E0E08" w:rsidP="008E0E08">
      <w:pPr>
        <w:pStyle w:val="ListParagraph"/>
        <w:numPr>
          <w:ilvl w:val="0"/>
          <w:numId w:val="11"/>
        </w:numPr>
        <w:rPr>
          <w:rFonts w:cstheme="minorHAnsi"/>
        </w:rPr>
      </w:pPr>
      <w:r w:rsidRPr="00E27F60">
        <w:rPr>
          <w:rFonts w:cstheme="minorHAnsi"/>
        </w:rPr>
        <w:t xml:space="preserve">What do z-scores tell you about position of elements with respect to the mean?  How do z-scores relate to their associated element’s value? </w:t>
      </w:r>
    </w:p>
    <w:p w:rsidR="008E0E08" w:rsidRPr="00E27F60" w:rsidRDefault="008E0E08" w:rsidP="008E0E08">
      <w:pPr>
        <w:pStyle w:val="ListParagraph"/>
        <w:numPr>
          <w:ilvl w:val="0"/>
          <w:numId w:val="11"/>
        </w:numPr>
        <w:rPr>
          <w:rFonts w:cstheme="minorHAnsi"/>
        </w:rPr>
      </w:pPr>
      <w:r w:rsidRPr="00E27F60">
        <w:rPr>
          <w:rFonts w:cstheme="minorHAnsi"/>
        </w:rPr>
        <w:t xml:space="preserve">Given the standard deviation, the mean, and the value of an element of the data set, explain how you would find the associated </w:t>
      </w:r>
      <w:proofErr w:type="gramStart"/>
      <w:r w:rsidRPr="00E27F60">
        <w:rPr>
          <w:rFonts w:cstheme="minorHAnsi"/>
        </w:rPr>
        <w:t>z-score</w:t>
      </w:r>
      <w:proofErr w:type="gramEnd"/>
      <w:r w:rsidRPr="00E27F60">
        <w:rPr>
          <w:rFonts w:cstheme="minorHAnsi"/>
        </w:rPr>
        <w:t>.</w:t>
      </w:r>
    </w:p>
    <w:p w:rsidR="008E0E08" w:rsidRPr="00E27F60" w:rsidRDefault="008E0E08" w:rsidP="008E0E08">
      <w:pPr>
        <w:pStyle w:val="NormalText"/>
        <w:jc w:val="center"/>
        <w:rPr>
          <w:rFonts w:asciiTheme="minorHAnsi" w:hAnsiTheme="minorHAnsi" w:cstheme="minorHAnsi"/>
          <w:b/>
          <w:sz w:val="22"/>
          <w:szCs w:val="22"/>
        </w:rPr>
      </w:pPr>
      <w:r w:rsidRPr="00E27F60">
        <w:rPr>
          <w:rFonts w:asciiTheme="minorHAnsi" w:hAnsiTheme="minorHAnsi" w:cstheme="minorHAnsi"/>
          <w:b/>
          <w:sz w:val="22"/>
          <w:szCs w:val="22"/>
        </w:rPr>
        <w:t xml:space="preserve">*** See Technical Assistance Document for Algebra 1 Application scenarios </w:t>
      </w:r>
      <w:r w:rsidR="00A218D0">
        <w:rPr>
          <w:rFonts w:asciiTheme="minorHAnsi" w:hAnsiTheme="minorHAnsi" w:cstheme="minorHAnsi"/>
          <w:b/>
          <w:sz w:val="22"/>
          <w:szCs w:val="22"/>
        </w:rPr>
        <w:t xml:space="preserve">and calculator keystrokes </w:t>
      </w:r>
      <w:r w:rsidRPr="00E27F60">
        <w:rPr>
          <w:rFonts w:asciiTheme="minorHAnsi" w:hAnsiTheme="minorHAnsi" w:cstheme="minorHAnsi"/>
          <w:b/>
          <w:sz w:val="22"/>
          <w:szCs w:val="22"/>
        </w:rPr>
        <w:t>***</w:t>
      </w:r>
    </w:p>
    <w:p w:rsidR="003406DC" w:rsidRPr="00E27F60" w:rsidRDefault="003406DC" w:rsidP="003406DC">
      <w:pPr>
        <w:pStyle w:val="NormalText"/>
        <w:rPr>
          <w:rFonts w:asciiTheme="minorHAnsi" w:hAnsiTheme="minorHAnsi" w:cstheme="minorHAnsi"/>
          <w:b/>
          <w:sz w:val="22"/>
          <w:szCs w:val="22"/>
        </w:rPr>
      </w:pPr>
      <w:r w:rsidRPr="00E27F60">
        <w:rPr>
          <w:rFonts w:asciiTheme="minorHAnsi" w:hAnsiTheme="minorHAnsi" w:cstheme="minorHAnsi"/>
          <w:b/>
          <w:sz w:val="22"/>
          <w:szCs w:val="22"/>
        </w:rPr>
        <w:lastRenderedPageBreak/>
        <w:t>STATISTICS FOR ALGEBRA II</w:t>
      </w:r>
    </w:p>
    <w:p w:rsidR="00E27F60" w:rsidRPr="00E27F60" w:rsidRDefault="00E27F60" w:rsidP="008E0E08">
      <w:pPr>
        <w:pStyle w:val="NormalText"/>
        <w:rPr>
          <w:rFonts w:asciiTheme="minorHAnsi" w:hAnsiTheme="minorHAnsi" w:cstheme="minorHAnsi"/>
          <w:sz w:val="22"/>
          <w:szCs w:val="22"/>
        </w:rPr>
      </w:pPr>
    </w:p>
    <w:p w:rsidR="008E0E08" w:rsidRPr="00E27F60" w:rsidRDefault="008E0E08" w:rsidP="008E0E08">
      <w:pPr>
        <w:pStyle w:val="NormalText"/>
        <w:rPr>
          <w:rFonts w:asciiTheme="minorHAnsi" w:hAnsiTheme="minorHAnsi" w:cstheme="minorHAnsi"/>
          <w:sz w:val="22"/>
          <w:szCs w:val="22"/>
        </w:rPr>
      </w:pPr>
      <w:r w:rsidRPr="00E27F60">
        <w:rPr>
          <w:rFonts w:asciiTheme="minorHAnsi" w:hAnsiTheme="minorHAnsi" w:cstheme="minorHAnsi"/>
          <w:sz w:val="22"/>
          <w:szCs w:val="22"/>
        </w:rPr>
        <w:t xml:space="preserve">Types of Graphs: </w:t>
      </w:r>
    </w:p>
    <w:p w:rsidR="008E0E08" w:rsidRPr="00E27F60" w:rsidRDefault="008E0E08" w:rsidP="008E0E08">
      <w:pPr>
        <w:pStyle w:val="NormalText"/>
        <w:rPr>
          <w:rFonts w:asciiTheme="minorHAnsi" w:hAnsiTheme="minorHAnsi" w:cstheme="minorHAnsi"/>
          <w:sz w:val="22"/>
          <w:szCs w:val="22"/>
        </w:rPr>
      </w:pPr>
      <w:r w:rsidRPr="00E27F60">
        <w:rPr>
          <w:rFonts w:asciiTheme="minorHAnsi" w:hAnsiTheme="minorHAnsi" w:cstheme="minorHAnsi"/>
          <w:sz w:val="22"/>
          <w:szCs w:val="22"/>
        </w:rPr>
        <w:t>Symmetric:</w:t>
      </w:r>
      <w:r w:rsidRPr="00E27F60">
        <w:rPr>
          <w:rFonts w:asciiTheme="minorHAnsi" w:hAnsiTheme="minorHAnsi" w:cstheme="minorHAnsi"/>
          <w:sz w:val="22"/>
          <w:szCs w:val="22"/>
        </w:rPr>
        <w:tab/>
      </w:r>
      <w:r w:rsidRPr="00E27F60">
        <w:rPr>
          <w:rFonts w:asciiTheme="minorHAnsi" w:hAnsiTheme="minorHAnsi" w:cstheme="minorHAnsi"/>
          <w:sz w:val="22"/>
          <w:szCs w:val="22"/>
        </w:rPr>
        <w:tab/>
      </w:r>
      <w:r w:rsidRPr="00E27F60">
        <w:rPr>
          <w:rFonts w:asciiTheme="minorHAnsi" w:hAnsiTheme="minorHAnsi" w:cstheme="minorHAnsi"/>
          <w:sz w:val="22"/>
          <w:szCs w:val="22"/>
        </w:rPr>
        <w:tab/>
        <w:t xml:space="preserve">Skewed Right: </w:t>
      </w:r>
      <w:r w:rsidRPr="00E27F60">
        <w:rPr>
          <w:rFonts w:asciiTheme="minorHAnsi" w:hAnsiTheme="minorHAnsi" w:cstheme="minorHAnsi"/>
          <w:sz w:val="22"/>
          <w:szCs w:val="22"/>
        </w:rPr>
        <w:tab/>
      </w:r>
      <w:r w:rsidRPr="00E27F60">
        <w:rPr>
          <w:rFonts w:asciiTheme="minorHAnsi" w:hAnsiTheme="minorHAnsi" w:cstheme="minorHAnsi"/>
          <w:sz w:val="22"/>
          <w:szCs w:val="22"/>
        </w:rPr>
        <w:tab/>
      </w:r>
      <w:r w:rsidRPr="00E27F60">
        <w:rPr>
          <w:rFonts w:asciiTheme="minorHAnsi" w:hAnsiTheme="minorHAnsi" w:cstheme="minorHAnsi"/>
          <w:sz w:val="22"/>
          <w:szCs w:val="22"/>
        </w:rPr>
        <w:tab/>
        <w:t xml:space="preserve">Skewed Left:  </w:t>
      </w:r>
      <w:r w:rsidRPr="00E27F60">
        <w:rPr>
          <w:rFonts w:asciiTheme="minorHAnsi" w:hAnsiTheme="minorHAnsi" w:cstheme="minorHAnsi"/>
          <w:sz w:val="22"/>
          <w:szCs w:val="22"/>
        </w:rPr>
        <w:tab/>
      </w:r>
      <w:r w:rsidRPr="00E27F60">
        <w:rPr>
          <w:rFonts w:asciiTheme="minorHAnsi" w:hAnsiTheme="minorHAnsi" w:cstheme="minorHAnsi"/>
          <w:sz w:val="22"/>
          <w:szCs w:val="22"/>
        </w:rPr>
        <w:tab/>
      </w:r>
      <w:r w:rsidRPr="00E27F60">
        <w:rPr>
          <w:rFonts w:asciiTheme="minorHAnsi" w:hAnsiTheme="minorHAnsi" w:cstheme="minorHAnsi"/>
          <w:sz w:val="22"/>
          <w:szCs w:val="22"/>
        </w:rPr>
        <w:tab/>
        <w:t>Uniform:</w:t>
      </w:r>
    </w:p>
    <w:p w:rsidR="008E0E08" w:rsidRDefault="008E0E08" w:rsidP="008E0E08">
      <w:pPr>
        <w:pStyle w:val="NormalText"/>
        <w:rPr>
          <w:rFonts w:asciiTheme="minorHAnsi" w:hAnsiTheme="minorHAnsi" w:cstheme="minorHAnsi"/>
          <w:sz w:val="22"/>
          <w:szCs w:val="22"/>
        </w:rPr>
      </w:pPr>
    </w:p>
    <w:p w:rsidR="00CB2B68" w:rsidRPr="00E27F60" w:rsidRDefault="00CB2B68" w:rsidP="008E0E08">
      <w:pPr>
        <w:pStyle w:val="NormalText"/>
        <w:rPr>
          <w:rFonts w:asciiTheme="minorHAnsi" w:hAnsiTheme="minorHAnsi" w:cstheme="minorHAnsi"/>
          <w:sz w:val="22"/>
          <w:szCs w:val="22"/>
        </w:rPr>
      </w:pPr>
    </w:p>
    <w:p w:rsidR="008E0E08" w:rsidRPr="00E27F60" w:rsidRDefault="008E0E08" w:rsidP="008E0E08">
      <w:pPr>
        <w:pStyle w:val="NormalText"/>
        <w:rPr>
          <w:rFonts w:asciiTheme="minorHAnsi" w:hAnsiTheme="minorHAnsi" w:cstheme="minorHAnsi"/>
          <w:sz w:val="22"/>
          <w:szCs w:val="22"/>
        </w:rPr>
      </w:pPr>
    </w:p>
    <w:p w:rsidR="008E0E08" w:rsidRPr="00E27F60" w:rsidRDefault="008E0E08" w:rsidP="008E0E08">
      <w:pPr>
        <w:pStyle w:val="NormalText"/>
        <w:rPr>
          <w:rFonts w:asciiTheme="minorHAnsi" w:hAnsiTheme="minorHAnsi" w:cstheme="minorHAnsi"/>
          <w:sz w:val="22"/>
          <w:szCs w:val="22"/>
        </w:rPr>
      </w:pPr>
    </w:p>
    <w:p w:rsidR="008E0E08" w:rsidRPr="00E27F60" w:rsidRDefault="00A218D0" w:rsidP="008E0E08">
      <w:pPr>
        <w:pStyle w:val="NormalText"/>
        <w:rPr>
          <w:rFonts w:asciiTheme="minorHAnsi" w:hAnsiTheme="minorHAnsi" w:cstheme="minorHAnsi"/>
          <w:sz w:val="22"/>
          <w:szCs w:val="22"/>
        </w:rPr>
      </w:pPr>
      <w:r w:rsidRPr="00E27F60">
        <w:rPr>
          <w:rFonts w:asciiTheme="minorHAnsi" w:hAnsiTheme="minorHAnsi" w:cstheme="minorHAnsi"/>
          <w:sz w:val="22"/>
          <w:szCs w:val="22"/>
        </w:rPr>
        <w:t xml:space="preserve">Standard deviation is most commonly used when we talk about symmetric graphs.  We use it for a special type of graph called a Normal Distribution.   </w:t>
      </w:r>
    </w:p>
    <w:p w:rsidR="007221DB" w:rsidRPr="00E27F60" w:rsidRDefault="007221DB" w:rsidP="007221DB">
      <w:pPr>
        <w:pStyle w:val="NormalText"/>
        <w:rPr>
          <w:rFonts w:asciiTheme="minorHAnsi" w:hAnsiTheme="minorHAnsi" w:cstheme="minorHAnsi"/>
          <w:sz w:val="22"/>
          <w:szCs w:val="22"/>
        </w:rPr>
      </w:pPr>
    </w:p>
    <w:p w:rsidR="00A218D0" w:rsidRDefault="00277EE1" w:rsidP="00A218D0">
      <w:pPr>
        <w:pStyle w:val="NormalText"/>
        <w:numPr>
          <w:ilvl w:val="0"/>
          <w:numId w:val="13"/>
        </w:numPr>
        <w:rPr>
          <w:rFonts w:asciiTheme="minorHAnsi" w:hAnsiTheme="minorHAnsi" w:cstheme="minorHAnsi"/>
          <w:sz w:val="22"/>
          <w:szCs w:val="22"/>
        </w:rPr>
      </w:pPr>
      <w:r w:rsidRPr="00E27F60">
        <w:rPr>
          <w:rFonts w:asciiTheme="minorHAnsi" w:hAnsiTheme="minorHAnsi" w:cstheme="minorHAnsi"/>
          <w:sz w:val="22"/>
          <w:szCs w:val="22"/>
        </w:rPr>
        <w:t xml:space="preserve">Much of the data in the </w:t>
      </w:r>
      <w:r w:rsidR="007221DB" w:rsidRPr="00E27F60">
        <w:rPr>
          <w:rFonts w:asciiTheme="minorHAnsi" w:hAnsiTheme="minorHAnsi" w:cstheme="minorHAnsi"/>
          <w:sz w:val="22"/>
          <w:szCs w:val="22"/>
        </w:rPr>
        <w:t>world is symmetric. What are some examples</w:t>
      </w:r>
      <w:r w:rsidR="00CB2B68">
        <w:rPr>
          <w:rFonts w:asciiTheme="minorHAnsi" w:hAnsiTheme="minorHAnsi" w:cstheme="minorHAnsi"/>
          <w:sz w:val="22"/>
          <w:szCs w:val="22"/>
        </w:rPr>
        <w:t xml:space="preserve"> of data that has a normal distribution</w:t>
      </w:r>
      <w:r w:rsidR="007221DB" w:rsidRPr="00E27F60">
        <w:rPr>
          <w:rFonts w:asciiTheme="minorHAnsi" w:hAnsiTheme="minorHAnsi" w:cstheme="minorHAnsi"/>
          <w:sz w:val="22"/>
          <w:szCs w:val="22"/>
        </w:rPr>
        <w:t>?</w:t>
      </w:r>
    </w:p>
    <w:p w:rsidR="00FB361B" w:rsidRPr="00FB361B" w:rsidRDefault="00FB361B" w:rsidP="00FB361B">
      <w:pPr>
        <w:pStyle w:val="NormalText"/>
        <w:ind w:left="720"/>
        <w:rPr>
          <w:rFonts w:asciiTheme="minorHAnsi" w:hAnsiTheme="minorHAnsi" w:cstheme="minorHAnsi"/>
          <w:sz w:val="22"/>
          <w:szCs w:val="22"/>
        </w:rPr>
      </w:pPr>
    </w:p>
    <w:p w:rsidR="00FB361B" w:rsidRPr="00FB361B" w:rsidRDefault="00FB361B" w:rsidP="00FB361B">
      <w:pPr>
        <w:pStyle w:val="NormalText"/>
        <w:ind w:left="720"/>
        <w:rPr>
          <w:rFonts w:asciiTheme="minorHAnsi" w:hAnsiTheme="minorHAnsi" w:cstheme="minorHAnsi"/>
          <w:sz w:val="22"/>
          <w:szCs w:val="22"/>
        </w:rPr>
      </w:pPr>
    </w:p>
    <w:p w:rsidR="00FB361B" w:rsidRPr="00FB361B" w:rsidRDefault="00FB361B" w:rsidP="00FB361B">
      <w:pPr>
        <w:pStyle w:val="NormalText"/>
        <w:ind w:left="720"/>
        <w:rPr>
          <w:rFonts w:asciiTheme="minorHAnsi" w:hAnsiTheme="minorHAnsi" w:cstheme="minorHAnsi"/>
          <w:sz w:val="22"/>
          <w:szCs w:val="22"/>
        </w:rPr>
      </w:pPr>
    </w:p>
    <w:p w:rsidR="00277EE1" w:rsidRPr="006D12D7" w:rsidRDefault="00CB2B68" w:rsidP="006D12D7">
      <w:pPr>
        <w:pStyle w:val="NormalText"/>
        <w:numPr>
          <w:ilvl w:val="0"/>
          <w:numId w:val="13"/>
        </w:numPr>
        <w:rPr>
          <w:rFonts w:asciiTheme="minorHAnsi" w:hAnsiTheme="minorHAnsi" w:cstheme="minorHAnsi"/>
          <w:sz w:val="22"/>
          <w:szCs w:val="22"/>
        </w:rPr>
      </w:pPr>
      <w:r w:rsidRPr="00E27F60">
        <w:rPr>
          <w:rFonts w:asciiTheme="minorHAnsi" w:hAnsiTheme="minorHAnsi" w:cstheme="minorHAnsi"/>
          <w:sz w:val="22"/>
          <w:szCs w:val="22"/>
        </w:rPr>
        <w:t xml:space="preserve">Normal curves are symmetric and bell shaped.  They are centered on the mean.  </w:t>
      </w:r>
      <w:r w:rsidR="00277EE1" w:rsidRPr="006D12D7">
        <w:rPr>
          <w:rFonts w:asciiTheme="minorHAnsi" w:hAnsiTheme="minorHAnsi" w:cstheme="minorHAnsi"/>
          <w:sz w:val="22"/>
          <w:szCs w:val="22"/>
        </w:rPr>
        <w:t xml:space="preserve">Pulse rates are normally distributed with a mean of 72 and a standard deviation of 12.  We can use those numbers to label a normal model.  </w:t>
      </w:r>
    </w:p>
    <w:p w:rsidR="00277EE1" w:rsidRPr="00E27F60" w:rsidRDefault="00277EE1" w:rsidP="007221DB">
      <w:pPr>
        <w:pStyle w:val="NormalText"/>
        <w:jc w:val="center"/>
        <w:rPr>
          <w:rFonts w:asciiTheme="minorHAnsi" w:hAnsiTheme="minorHAnsi" w:cstheme="minorHAnsi"/>
          <w:sz w:val="22"/>
          <w:szCs w:val="22"/>
        </w:rPr>
      </w:pPr>
      <w:r w:rsidRPr="00E27F60">
        <w:rPr>
          <w:rFonts w:asciiTheme="minorHAnsi" w:hAnsiTheme="minorHAnsi" w:cstheme="minorHAnsi"/>
          <w:noProof/>
          <w:sz w:val="22"/>
          <w:szCs w:val="22"/>
        </w:rPr>
        <w:drawing>
          <wp:inline distT="0" distB="0" distL="0" distR="0" wp14:anchorId="246DA96A" wp14:editId="1E08FEE2">
            <wp:extent cx="4572000" cy="1895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72000" cy="1895475"/>
                    </a:xfrm>
                    <a:prstGeom prst="rect">
                      <a:avLst/>
                    </a:prstGeom>
                    <a:noFill/>
                    <a:ln>
                      <a:noFill/>
                    </a:ln>
                  </pic:spPr>
                </pic:pic>
              </a:graphicData>
            </a:graphic>
          </wp:inline>
        </w:drawing>
      </w:r>
    </w:p>
    <w:p w:rsidR="00277EE1" w:rsidRPr="00E27F60" w:rsidRDefault="00277EE1" w:rsidP="00277EE1">
      <w:pPr>
        <w:pStyle w:val="NormalText"/>
        <w:rPr>
          <w:rFonts w:asciiTheme="minorHAnsi" w:hAnsiTheme="minorHAnsi" w:cstheme="minorHAnsi"/>
          <w:sz w:val="22"/>
          <w:szCs w:val="22"/>
        </w:rPr>
      </w:pPr>
    </w:p>
    <w:p w:rsidR="00277EE1" w:rsidRPr="00E27F60" w:rsidRDefault="00277EE1" w:rsidP="00277EE1">
      <w:pPr>
        <w:pStyle w:val="NormalText"/>
        <w:rPr>
          <w:rFonts w:asciiTheme="minorHAnsi" w:hAnsiTheme="minorHAnsi" w:cstheme="minorHAnsi"/>
          <w:sz w:val="22"/>
          <w:szCs w:val="22"/>
        </w:rPr>
      </w:pPr>
    </w:p>
    <w:p w:rsidR="00277EE1" w:rsidRPr="00E27F60" w:rsidRDefault="00277EE1" w:rsidP="00277EE1">
      <w:pPr>
        <w:pStyle w:val="NormalText"/>
        <w:rPr>
          <w:rFonts w:asciiTheme="minorHAnsi" w:hAnsiTheme="minorHAnsi" w:cstheme="minorHAnsi"/>
          <w:sz w:val="22"/>
          <w:szCs w:val="22"/>
        </w:rPr>
      </w:pPr>
    </w:p>
    <w:p w:rsidR="00277EE1" w:rsidRPr="00E27F60" w:rsidRDefault="00277EE1" w:rsidP="00277EE1">
      <w:pPr>
        <w:pStyle w:val="NormalText"/>
        <w:rPr>
          <w:rFonts w:asciiTheme="minorHAnsi" w:hAnsiTheme="minorHAnsi" w:cstheme="minorHAnsi"/>
          <w:sz w:val="22"/>
          <w:szCs w:val="22"/>
        </w:rPr>
      </w:pPr>
      <w:r w:rsidRPr="00E27F60">
        <w:rPr>
          <w:rFonts w:asciiTheme="minorHAnsi" w:hAnsiTheme="minorHAnsi" w:cstheme="minorHAnsi"/>
          <w:sz w:val="22"/>
          <w:szCs w:val="22"/>
        </w:rPr>
        <w:t>The 68-95-99.7% rule tells us that</w:t>
      </w:r>
    </w:p>
    <w:p w:rsidR="00277EE1" w:rsidRPr="00E27F60" w:rsidRDefault="00AD18C7" w:rsidP="006D12D7">
      <w:pPr>
        <w:pStyle w:val="NormalText"/>
        <w:numPr>
          <w:ilvl w:val="0"/>
          <w:numId w:val="15"/>
        </w:numPr>
        <w:rPr>
          <w:rFonts w:asciiTheme="minorHAnsi" w:hAnsiTheme="minorHAnsi" w:cstheme="minorHAnsi"/>
          <w:sz w:val="22"/>
          <w:szCs w:val="22"/>
        </w:rPr>
      </w:pPr>
      <w:r>
        <w:rPr>
          <w:rFonts w:asciiTheme="minorHAnsi" w:hAnsiTheme="minorHAnsi" w:cstheme="minorHAnsi"/>
          <w:sz w:val="22"/>
          <w:szCs w:val="22"/>
        </w:rPr>
        <w:t>68</w:t>
      </w:r>
      <w:r w:rsidR="00277EE1" w:rsidRPr="00E27F60">
        <w:rPr>
          <w:rFonts w:asciiTheme="minorHAnsi" w:hAnsiTheme="minorHAnsi" w:cstheme="minorHAnsi"/>
          <w:sz w:val="22"/>
          <w:szCs w:val="22"/>
        </w:rPr>
        <w:t xml:space="preserve">% of all people will have pulse rates within 1 standard deviation of the mean.  </w:t>
      </w:r>
    </w:p>
    <w:p w:rsidR="006D12D7" w:rsidRDefault="00277EE1" w:rsidP="00277EE1">
      <w:pPr>
        <w:pStyle w:val="NormalText"/>
        <w:rPr>
          <w:rFonts w:asciiTheme="minorHAnsi" w:hAnsiTheme="minorHAnsi" w:cstheme="minorHAnsi"/>
          <w:sz w:val="22"/>
          <w:szCs w:val="22"/>
        </w:rPr>
      </w:pPr>
      <w:r w:rsidRPr="00E27F60">
        <w:rPr>
          <w:rFonts w:asciiTheme="minorHAnsi" w:hAnsiTheme="minorHAnsi" w:cstheme="minorHAnsi"/>
          <w:sz w:val="22"/>
          <w:szCs w:val="22"/>
        </w:rPr>
        <w:tab/>
      </w:r>
      <w:r w:rsidR="006D12D7">
        <w:rPr>
          <w:rFonts w:asciiTheme="minorHAnsi" w:hAnsiTheme="minorHAnsi" w:cstheme="minorHAnsi"/>
          <w:sz w:val="22"/>
          <w:szCs w:val="22"/>
        </w:rPr>
        <w:t xml:space="preserve">That means that 68% of </w:t>
      </w:r>
      <w:r w:rsidRPr="00E27F60">
        <w:rPr>
          <w:rFonts w:asciiTheme="minorHAnsi" w:hAnsiTheme="minorHAnsi" w:cstheme="minorHAnsi"/>
          <w:sz w:val="22"/>
          <w:szCs w:val="22"/>
        </w:rPr>
        <w:t xml:space="preserve">people have pulse rates between </w:t>
      </w:r>
      <w:r w:rsidR="00E87D3F">
        <w:rPr>
          <w:rFonts w:asciiTheme="minorHAnsi" w:hAnsiTheme="minorHAnsi" w:cstheme="minorHAnsi"/>
          <w:sz w:val="22"/>
          <w:szCs w:val="22"/>
        </w:rPr>
        <w:t>__________</w:t>
      </w:r>
      <w:r w:rsidRPr="00E27F60">
        <w:rPr>
          <w:rFonts w:asciiTheme="minorHAnsi" w:hAnsiTheme="minorHAnsi" w:cstheme="minorHAnsi"/>
          <w:sz w:val="22"/>
          <w:szCs w:val="22"/>
        </w:rPr>
        <w:t xml:space="preserve"> and </w:t>
      </w:r>
      <w:r w:rsidR="00E87D3F">
        <w:rPr>
          <w:rFonts w:asciiTheme="minorHAnsi" w:hAnsiTheme="minorHAnsi" w:cstheme="minorHAnsi"/>
          <w:sz w:val="22"/>
          <w:szCs w:val="22"/>
        </w:rPr>
        <w:t>__________</w:t>
      </w:r>
      <w:r w:rsidRPr="00E27F60">
        <w:rPr>
          <w:rFonts w:asciiTheme="minorHAnsi" w:hAnsiTheme="minorHAnsi" w:cstheme="minorHAnsi"/>
          <w:sz w:val="22"/>
          <w:szCs w:val="22"/>
        </w:rPr>
        <w:t xml:space="preserve">. </w:t>
      </w:r>
    </w:p>
    <w:p w:rsidR="00277EE1" w:rsidRPr="00E27F60" w:rsidRDefault="00277EE1" w:rsidP="006D12D7">
      <w:pPr>
        <w:pStyle w:val="NormalText"/>
        <w:numPr>
          <w:ilvl w:val="0"/>
          <w:numId w:val="15"/>
        </w:numPr>
        <w:rPr>
          <w:rFonts w:asciiTheme="minorHAnsi" w:hAnsiTheme="minorHAnsi" w:cstheme="minorHAnsi"/>
          <w:sz w:val="22"/>
          <w:szCs w:val="22"/>
        </w:rPr>
      </w:pPr>
      <w:r w:rsidRPr="00E27F60">
        <w:rPr>
          <w:rFonts w:asciiTheme="minorHAnsi" w:hAnsiTheme="minorHAnsi" w:cstheme="minorHAnsi"/>
          <w:sz w:val="22"/>
          <w:szCs w:val="22"/>
        </w:rPr>
        <w:t xml:space="preserve">95% of all people will have pulse rates within 2 standard deviations of the mean.  </w:t>
      </w:r>
    </w:p>
    <w:p w:rsidR="006D12D7" w:rsidRDefault="00277EE1" w:rsidP="00277EE1">
      <w:pPr>
        <w:pStyle w:val="NormalText"/>
        <w:rPr>
          <w:rFonts w:asciiTheme="minorHAnsi" w:hAnsiTheme="minorHAnsi" w:cstheme="minorHAnsi"/>
          <w:sz w:val="22"/>
          <w:szCs w:val="22"/>
        </w:rPr>
      </w:pPr>
      <w:r w:rsidRPr="00E27F60">
        <w:rPr>
          <w:rFonts w:asciiTheme="minorHAnsi" w:hAnsiTheme="minorHAnsi" w:cstheme="minorHAnsi"/>
          <w:sz w:val="22"/>
          <w:szCs w:val="22"/>
        </w:rPr>
        <w:tab/>
        <w:t>That means that 95 % of people have pulse rate</w:t>
      </w:r>
      <w:r w:rsidR="006D12D7">
        <w:rPr>
          <w:rFonts w:asciiTheme="minorHAnsi" w:hAnsiTheme="minorHAnsi" w:cstheme="minorHAnsi"/>
          <w:sz w:val="22"/>
          <w:szCs w:val="22"/>
        </w:rPr>
        <w:t xml:space="preserve">s between </w:t>
      </w:r>
      <w:r w:rsidR="00E87D3F">
        <w:rPr>
          <w:rFonts w:asciiTheme="minorHAnsi" w:hAnsiTheme="minorHAnsi" w:cstheme="minorHAnsi"/>
          <w:sz w:val="22"/>
          <w:szCs w:val="22"/>
        </w:rPr>
        <w:t>__________</w:t>
      </w:r>
      <w:r w:rsidR="00E87D3F" w:rsidRPr="00E27F60">
        <w:rPr>
          <w:rFonts w:asciiTheme="minorHAnsi" w:hAnsiTheme="minorHAnsi" w:cstheme="minorHAnsi"/>
          <w:sz w:val="22"/>
          <w:szCs w:val="22"/>
        </w:rPr>
        <w:t xml:space="preserve"> and </w:t>
      </w:r>
      <w:r w:rsidR="00E87D3F">
        <w:rPr>
          <w:rFonts w:asciiTheme="minorHAnsi" w:hAnsiTheme="minorHAnsi" w:cstheme="minorHAnsi"/>
          <w:sz w:val="22"/>
          <w:szCs w:val="22"/>
        </w:rPr>
        <w:t>__________</w:t>
      </w:r>
      <w:r w:rsidR="00E87D3F" w:rsidRPr="00E27F60">
        <w:rPr>
          <w:rFonts w:asciiTheme="minorHAnsi" w:hAnsiTheme="minorHAnsi" w:cstheme="minorHAnsi"/>
          <w:sz w:val="22"/>
          <w:szCs w:val="22"/>
        </w:rPr>
        <w:t>.</w:t>
      </w:r>
    </w:p>
    <w:p w:rsidR="00277EE1" w:rsidRPr="00E27F60" w:rsidRDefault="00277EE1" w:rsidP="006D12D7">
      <w:pPr>
        <w:pStyle w:val="NormalText"/>
        <w:numPr>
          <w:ilvl w:val="0"/>
          <w:numId w:val="15"/>
        </w:numPr>
        <w:rPr>
          <w:rFonts w:asciiTheme="minorHAnsi" w:hAnsiTheme="minorHAnsi" w:cstheme="minorHAnsi"/>
          <w:sz w:val="22"/>
          <w:szCs w:val="22"/>
        </w:rPr>
      </w:pPr>
      <w:r w:rsidRPr="00E27F60">
        <w:rPr>
          <w:rFonts w:asciiTheme="minorHAnsi" w:hAnsiTheme="minorHAnsi" w:cstheme="minorHAnsi"/>
          <w:sz w:val="22"/>
          <w:szCs w:val="22"/>
        </w:rPr>
        <w:t xml:space="preserve">99.7% of all people will have pulse rates within 3 standard deviations of the mean.  </w:t>
      </w:r>
    </w:p>
    <w:p w:rsidR="00277EE1" w:rsidRPr="00E27F60" w:rsidRDefault="00277EE1" w:rsidP="00277EE1">
      <w:pPr>
        <w:pStyle w:val="NormalText"/>
        <w:rPr>
          <w:rFonts w:asciiTheme="minorHAnsi" w:hAnsiTheme="minorHAnsi" w:cstheme="minorHAnsi"/>
          <w:sz w:val="22"/>
          <w:szCs w:val="22"/>
        </w:rPr>
      </w:pPr>
      <w:r w:rsidRPr="00E27F60">
        <w:rPr>
          <w:rFonts w:asciiTheme="minorHAnsi" w:hAnsiTheme="minorHAnsi" w:cstheme="minorHAnsi"/>
          <w:sz w:val="22"/>
          <w:szCs w:val="22"/>
        </w:rPr>
        <w:tab/>
        <w:t>That means that 99.7 % of people have pulse rates between</w:t>
      </w:r>
      <w:r w:rsidR="006D12D7">
        <w:rPr>
          <w:rFonts w:asciiTheme="minorHAnsi" w:hAnsiTheme="minorHAnsi" w:cstheme="minorHAnsi"/>
          <w:sz w:val="22"/>
          <w:szCs w:val="22"/>
        </w:rPr>
        <w:t xml:space="preserve"> </w:t>
      </w:r>
      <w:r w:rsidR="00E87D3F">
        <w:rPr>
          <w:rFonts w:asciiTheme="minorHAnsi" w:hAnsiTheme="minorHAnsi" w:cstheme="minorHAnsi"/>
          <w:sz w:val="22"/>
          <w:szCs w:val="22"/>
        </w:rPr>
        <w:t>__________</w:t>
      </w:r>
      <w:r w:rsidR="00E87D3F" w:rsidRPr="00E27F60">
        <w:rPr>
          <w:rFonts w:asciiTheme="minorHAnsi" w:hAnsiTheme="minorHAnsi" w:cstheme="minorHAnsi"/>
          <w:sz w:val="22"/>
          <w:szCs w:val="22"/>
        </w:rPr>
        <w:t xml:space="preserve"> and </w:t>
      </w:r>
      <w:r w:rsidR="00E87D3F">
        <w:rPr>
          <w:rFonts w:asciiTheme="minorHAnsi" w:hAnsiTheme="minorHAnsi" w:cstheme="minorHAnsi"/>
          <w:sz w:val="22"/>
          <w:szCs w:val="22"/>
        </w:rPr>
        <w:t>__________</w:t>
      </w:r>
      <w:r w:rsidR="00E87D3F" w:rsidRPr="00E27F60">
        <w:rPr>
          <w:rFonts w:asciiTheme="minorHAnsi" w:hAnsiTheme="minorHAnsi" w:cstheme="minorHAnsi"/>
          <w:sz w:val="22"/>
          <w:szCs w:val="22"/>
        </w:rPr>
        <w:t>.</w:t>
      </w:r>
      <w:r w:rsidR="00E87D3F">
        <w:rPr>
          <w:rFonts w:asciiTheme="minorHAnsi" w:hAnsiTheme="minorHAnsi" w:cstheme="minorHAnsi"/>
          <w:sz w:val="22"/>
          <w:szCs w:val="22"/>
        </w:rPr>
        <w:br/>
      </w:r>
    </w:p>
    <w:p w:rsidR="00E87D3F" w:rsidRDefault="00277EE1" w:rsidP="00E87D3F">
      <w:pPr>
        <w:pStyle w:val="NormalText"/>
        <w:jc w:val="center"/>
        <w:rPr>
          <w:rFonts w:asciiTheme="minorHAnsi" w:hAnsiTheme="minorHAnsi" w:cstheme="minorHAnsi"/>
          <w:sz w:val="22"/>
          <w:szCs w:val="22"/>
        </w:rPr>
      </w:pPr>
      <w:r w:rsidRPr="00E27F60">
        <w:rPr>
          <w:rFonts w:asciiTheme="minorHAnsi" w:hAnsiTheme="minorHAnsi" w:cstheme="minorHAnsi"/>
          <w:sz w:val="22"/>
          <w:szCs w:val="22"/>
        </w:rPr>
        <w:t xml:space="preserve">Values </w:t>
      </w:r>
      <w:r w:rsidR="006D12D7">
        <w:rPr>
          <w:rFonts w:asciiTheme="minorHAnsi" w:hAnsiTheme="minorHAnsi" w:cstheme="minorHAnsi"/>
          <w:sz w:val="22"/>
          <w:szCs w:val="22"/>
        </w:rPr>
        <w:t>outside of ________________</w:t>
      </w:r>
      <w:r w:rsidRPr="00E27F60">
        <w:rPr>
          <w:rFonts w:asciiTheme="minorHAnsi" w:hAnsiTheme="minorHAnsi" w:cstheme="minorHAnsi"/>
          <w:sz w:val="22"/>
          <w:szCs w:val="22"/>
        </w:rPr>
        <w:t xml:space="preserve">_______ or the __________ range are considered UNUSUAL.  </w:t>
      </w:r>
    </w:p>
    <w:p w:rsidR="00E87D3F" w:rsidRDefault="00E87D3F" w:rsidP="00E87D3F">
      <w:pPr>
        <w:pStyle w:val="NormalText"/>
        <w:jc w:val="center"/>
        <w:rPr>
          <w:rFonts w:asciiTheme="minorHAnsi" w:hAnsiTheme="minorHAnsi" w:cstheme="minorHAnsi"/>
          <w:sz w:val="22"/>
          <w:szCs w:val="22"/>
        </w:rPr>
      </w:pPr>
    </w:p>
    <w:p w:rsidR="00277EE1" w:rsidRPr="00E27F60" w:rsidRDefault="00E87D3F" w:rsidP="00E87D3F">
      <w:pPr>
        <w:pStyle w:val="NormalText"/>
        <w:jc w:val="center"/>
        <w:rPr>
          <w:rFonts w:asciiTheme="minorHAnsi" w:hAnsiTheme="minorHAnsi" w:cstheme="minorHAnsi"/>
          <w:sz w:val="22"/>
          <w:szCs w:val="22"/>
        </w:rPr>
      </w:pPr>
      <w:r>
        <w:rPr>
          <w:noProof/>
        </w:rPr>
        <w:drawing>
          <wp:inline distT="0" distB="0" distL="0" distR="0" wp14:anchorId="646FC9E4" wp14:editId="2FA115E2">
            <wp:extent cx="5019675" cy="1687649"/>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extLst>
                        <a:ext uri="{28A0092B-C50C-407E-A947-70E740481C1C}">
                          <a14:useLocalDpi xmlns:a14="http://schemas.microsoft.com/office/drawing/2010/main" val="0"/>
                        </a:ext>
                      </a:extLst>
                    </a:blip>
                    <a:stretch>
                      <a:fillRect/>
                    </a:stretch>
                  </pic:blipFill>
                  <pic:spPr>
                    <a:xfrm>
                      <a:off x="0" y="0"/>
                      <a:ext cx="5019675" cy="1687649"/>
                    </a:xfrm>
                    <a:prstGeom prst="rect">
                      <a:avLst/>
                    </a:prstGeom>
                  </pic:spPr>
                </pic:pic>
              </a:graphicData>
            </a:graphic>
          </wp:inline>
        </w:drawing>
      </w:r>
    </w:p>
    <w:p w:rsidR="00E87D3F" w:rsidRPr="004B7D6D" w:rsidRDefault="00E87D3F" w:rsidP="00E87D3F">
      <w:pPr>
        <w:pStyle w:val="NormalText"/>
        <w:numPr>
          <w:ilvl w:val="0"/>
          <w:numId w:val="13"/>
        </w:numPr>
        <w:rPr>
          <w:rFonts w:asciiTheme="minorHAnsi" w:hAnsiTheme="minorHAnsi" w:cstheme="minorHAnsi"/>
          <w:sz w:val="22"/>
          <w:szCs w:val="22"/>
        </w:rPr>
      </w:pPr>
      <w:r w:rsidRPr="00E87D3F">
        <w:rPr>
          <w:rFonts w:asciiTheme="minorHAnsi" w:hAnsiTheme="minorHAnsi" w:cstheme="minorHAnsi"/>
          <w:sz w:val="22"/>
          <w:szCs w:val="22"/>
        </w:rPr>
        <w:lastRenderedPageBreak/>
        <w:t>Given a normally distributed data set of 500 observations measuring tree heights in a forest, what is the approximate number of observations that fall within two standard deviations from the mean?</w:t>
      </w:r>
    </w:p>
    <w:p w:rsidR="00E87D3F" w:rsidRPr="00E87D3F" w:rsidRDefault="00E87D3F" w:rsidP="00E87D3F">
      <w:pPr>
        <w:pStyle w:val="NormalText"/>
        <w:rPr>
          <w:rFonts w:asciiTheme="minorHAnsi" w:hAnsiTheme="minorHAnsi" w:cstheme="minorHAnsi"/>
          <w:sz w:val="22"/>
          <w:szCs w:val="22"/>
        </w:rPr>
      </w:pPr>
    </w:p>
    <w:p w:rsidR="004B7D6D" w:rsidRPr="004B7D6D" w:rsidRDefault="00E87D3F" w:rsidP="004B7D6D">
      <w:pPr>
        <w:pStyle w:val="NormalText"/>
        <w:numPr>
          <w:ilvl w:val="0"/>
          <w:numId w:val="13"/>
        </w:numPr>
        <w:rPr>
          <w:rFonts w:asciiTheme="minorHAnsi" w:hAnsiTheme="minorHAnsi" w:cstheme="minorHAnsi"/>
          <w:sz w:val="22"/>
          <w:szCs w:val="22"/>
        </w:rPr>
      </w:pPr>
      <w:r w:rsidRPr="00E87D3F">
        <w:rPr>
          <w:rFonts w:asciiTheme="minorHAnsi" w:hAnsiTheme="minorHAnsi" w:cstheme="minorHAnsi"/>
          <w:sz w:val="22"/>
          <w:szCs w:val="22"/>
        </w:rPr>
        <w:t>A normally distributed data set containing the number of ball bearings produced during a specified interval of time has a mean of 150 and a standard deviation of 10.  What percentage of the observed values fall between 140 and 160?</w:t>
      </w:r>
    </w:p>
    <w:p w:rsidR="004B7D6D" w:rsidRDefault="004B7D6D" w:rsidP="004B7D6D">
      <w:pPr>
        <w:pStyle w:val="NormalText"/>
        <w:rPr>
          <w:rFonts w:asciiTheme="minorHAnsi" w:hAnsiTheme="minorHAnsi" w:cstheme="minorHAnsi"/>
          <w:sz w:val="22"/>
          <w:szCs w:val="22"/>
        </w:rPr>
      </w:pPr>
    </w:p>
    <w:p w:rsidR="004B7D6D" w:rsidRPr="004B7D6D" w:rsidRDefault="004B7D6D" w:rsidP="004B7D6D">
      <w:pPr>
        <w:pStyle w:val="NormalText"/>
        <w:rPr>
          <w:rFonts w:asciiTheme="minorHAnsi" w:hAnsiTheme="minorHAnsi" w:cstheme="minorHAnsi"/>
          <w:b/>
          <w:sz w:val="22"/>
          <w:szCs w:val="22"/>
        </w:rPr>
      </w:pPr>
      <w:r w:rsidRPr="004B7D6D">
        <w:rPr>
          <w:rFonts w:asciiTheme="minorHAnsi" w:hAnsiTheme="minorHAnsi" w:cstheme="minorHAnsi"/>
          <w:b/>
          <w:sz w:val="22"/>
          <w:szCs w:val="22"/>
        </w:rPr>
        <w:t xml:space="preserve">Interpreting values from the table of Standard Normal Probabilities </w:t>
      </w:r>
    </w:p>
    <w:p w:rsidR="004B7D6D" w:rsidRPr="004B7D6D" w:rsidRDefault="004B7D6D" w:rsidP="004B7D6D">
      <w:pPr>
        <w:pStyle w:val="NormalText"/>
        <w:rPr>
          <w:rFonts w:asciiTheme="minorHAnsi" w:hAnsiTheme="minorHAnsi" w:cstheme="minorHAnsi"/>
          <w:sz w:val="22"/>
          <w:szCs w:val="22"/>
        </w:rPr>
      </w:pPr>
      <w:r w:rsidRPr="004B7D6D">
        <w:rPr>
          <w:rFonts w:asciiTheme="minorHAnsi" w:hAnsiTheme="minorHAnsi" w:cstheme="minorHAnsi"/>
          <w:sz w:val="22"/>
          <w:szCs w:val="22"/>
        </w:rPr>
        <w:t xml:space="preserve">A </w:t>
      </w:r>
      <w:proofErr w:type="gramStart"/>
      <w:r w:rsidRPr="004B7D6D">
        <w:rPr>
          <w:rFonts w:asciiTheme="minorHAnsi" w:hAnsiTheme="minorHAnsi" w:cstheme="minorHAnsi"/>
          <w:sz w:val="22"/>
          <w:szCs w:val="22"/>
        </w:rPr>
        <w:t>z-score</w:t>
      </w:r>
      <w:proofErr w:type="gramEnd"/>
      <w:r w:rsidRPr="004B7D6D">
        <w:rPr>
          <w:rFonts w:asciiTheme="minorHAnsi" w:hAnsiTheme="minorHAnsi" w:cstheme="minorHAnsi"/>
          <w:sz w:val="22"/>
          <w:szCs w:val="22"/>
        </w:rPr>
        <w:t xml:space="preserve"> associated with an element of a normal distributio</w:t>
      </w:r>
      <w:r>
        <w:rPr>
          <w:rFonts w:asciiTheme="minorHAnsi" w:hAnsiTheme="minorHAnsi" w:cstheme="minorHAnsi"/>
          <w:sz w:val="22"/>
          <w:szCs w:val="22"/>
        </w:rPr>
        <w:t xml:space="preserve">n is computed to be 1.23.  The </w:t>
      </w:r>
      <w:r w:rsidRPr="004B7D6D">
        <w:rPr>
          <w:rFonts w:asciiTheme="minorHAnsi" w:hAnsiTheme="minorHAnsi" w:cstheme="minorHAnsi"/>
          <w:sz w:val="22"/>
          <w:szCs w:val="22"/>
        </w:rPr>
        <w:t xml:space="preserve">probability from the table of Standard Normal Probabilities associated with a </w:t>
      </w:r>
      <w:proofErr w:type="gramStart"/>
      <w:r w:rsidRPr="004B7D6D">
        <w:rPr>
          <w:rFonts w:asciiTheme="minorHAnsi" w:hAnsiTheme="minorHAnsi" w:cstheme="minorHAnsi"/>
          <w:sz w:val="22"/>
          <w:szCs w:val="22"/>
        </w:rPr>
        <w:t>z-score</w:t>
      </w:r>
      <w:proofErr w:type="gramEnd"/>
      <w:r w:rsidRPr="004B7D6D">
        <w:rPr>
          <w:rFonts w:asciiTheme="minorHAnsi" w:hAnsiTheme="minorHAnsi" w:cstheme="minorHAnsi"/>
          <w:sz w:val="22"/>
          <w:szCs w:val="22"/>
        </w:rPr>
        <w:t xml:space="preserve"> of 1.23 can be determined as indicated in Figure 4.  The probability can be used differently based upon the context of the question.  </w:t>
      </w:r>
    </w:p>
    <w:p w:rsidR="004B7D6D" w:rsidRDefault="004B7D6D" w:rsidP="004B7D6D">
      <w:pPr>
        <w:pStyle w:val="NormalText"/>
        <w:numPr>
          <w:ilvl w:val="0"/>
          <w:numId w:val="16"/>
        </w:numPr>
        <w:rPr>
          <w:rFonts w:asciiTheme="minorHAnsi" w:hAnsiTheme="minorHAnsi" w:cstheme="minorHAnsi"/>
          <w:sz w:val="22"/>
          <w:szCs w:val="22"/>
        </w:rPr>
      </w:pPr>
      <w:r>
        <w:rPr>
          <w:noProof/>
        </w:rPr>
        <w:drawing>
          <wp:anchor distT="0" distB="0" distL="114300" distR="114300" simplePos="0" relativeHeight="251659264" behindDoc="1" locked="0" layoutInCell="1" allowOverlap="1" wp14:anchorId="201E45E1" wp14:editId="446B802F">
            <wp:simplePos x="0" y="0"/>
            <wp:positionH relativeFrom="column">
              <wp:posOffset>2840355</wp:posOffset>
            </wp:positionH>
            <wp:positionV relativeFrom="paragraph">
              <wp:posOffset>147320</wp:posOffset>
            </wp:positionV>
            <wp:extent cx="3562350" cy="1619250"/>
            <wp:effectExtent l="0" t="0" r="0" b="0"/>
            <wp:wrapTight wrapText="bothSides">
              <wp:wrapPolygon edited="0">
                <wp:start x="0" y="0"/>
                <wp:lineTo x="0" y="21346"/>
                <wp:lineTo x="21484" y="21346"/>
                <wp:lineTo x="21484"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562350" cy="1619250"/>
                    </a:xfrm>
                    <a:prstGeom prst="rect">
                      <a:avLst/>
                    </a:prstGeom>
                  </pic:spPr>
                </pic:pic>
              </a:graphicData>
            </a:graphic>
          </wp:anchor>
        </w:drawing>
      </w:r>
      <w:r w:rsidRPr="004B7D6D">
        <w:rPr>
          <w:rFonts w:asciiTheme="minorHAnsi" w:hAnsiTheme="minorHAnsi" w:cstheme="minorHAnsi"/>
          <w:sz w:val="22"/>
          <w:szCs w:val="22"/>
        </w:rPr>
        <w:t xml:space="preserve">The probability that a data value will fall below the data value associated with a </w:t>
      </w:r>
      <w:proofErr w:type="gramStart"/>
      <w:r w:rsidRPr="004B7D6D">
        <w:rPr>
          <w:rFonts w:asciiTheme="minorHAnsi" w:hAnsiTheme="minorHAnsi" w:cstheme="minorHAnsi"/>
          <w:sz w:val="22"/>
          <w:szCs w:val="22"/>
        </w:rPr>
        <w:t>z</w:t>
      </w:r>
      <w:r>
        <w:rPr>
          <w:rFonts w:asciiTheme="minorHAnsi" w:hAnsiTheme="minorHAnsi" w:cstheme="minorHAnsi"/>
          <w:sz w:val="22"/>
          <w:szCs w:val="22"/>
        </w:rPr>
        <w:t>-</w:t>
      </w:r>
      <w:r w:rsidRPr="004B7D6D">
        <w:rPr>
          <w:rFonts w:asciiTheme="minorHAnsi" w:hAnsiTheme="minorHAnsi" w:cstheme="minorHAnsi"/>
          <w:sz w:val="22"/>
          <w:szCs w:val="22"/>
        </w:rPr>
        <w:t>score</w:t>
      </w:r>
      <w:proofErr w:type="gramEnd"/>
      <w:r w:rsidRPr="004B7D6D">
        <w:rPr>
          <w:rFonts w:asciiTheme="minorHAnsi" w:hAnsiTheme="minorHAnsi" w:cstheme="minorHAnsi"/>
          <w:sz w:val="22"/>
          <w:szCs w:val="22"/>
        </w:rPr>
        <w:t xml:space="preserve"> of 1.23 is 0.8907 (89.07%).   </w:t>
      </w:r>
    </w:p>
    <w:p w:rsidR="004B7D6D" w:rsidRDefault="004B7D6D" w:rsidP="004B7D6D">
      <w:pPr>
        <w:pStyle w:val="NormalText"/>
        <w:numPr>
          <w:ilvl w:val="0"/>
          <w:numId w:val="16"/>
        </w:numPr>
        <w:rPr>
          <w:rFonts w:asciiTheme="minorHAnsi" w:hAnsiTheme="minorHAnsi" w:cstheme="minorHAnsi"/>
          <w:sz w:val="22"/>
          <w:szCs w:val="22"/>
        </w:rPr>
      </w:pPr>
      <w:r w:rsidRPr="004B7D6D">
        <w:rPr>
          <w:rFonts w:asciiTheme="minorHAnsi" w:hAnsiTheme="minorHAnsi" w:cstheme="minorHAnsi"/>
          <w:sz w:val="22"/>
          <w:szCs w:val="22"/>
        </w:rPr>
        <w:t xml:space="preserve">The data value associated with a </w:t>
      </w:r>
      <w:proofErr w:type="gramStart"/>
      <w:r w:rsidRPr="004B7D6D">
        <w:rPr>
          <w:rFonts w:asciiTheme="minorHAnsi" w:hAnsiTheme="minorHAnsi" w:cstheme="minorHAnsi"/>
          <w:sz w:val="22"/>
          <w:szCs w:val="22"/>
        </w:rPr>
        <w:t>z-score</w:t>
      </w:r>
      <w:proofErr w:type="gramEnd"/>
      <w:r w:rsidRPr="004B7D6D">
        <w:rPr>
          <w:rFonts w:asciiTheme="minorHAnsi" w:hAnsiTheme="minorHAnsi" w:cstheme="minorHAnsi"/>
          <w:sz w:val="22"/>
          <w:szCs w:val="22"/>
        </w:rPr>
        <w:t xml:space="preserve"> of 1.23 falls in the 89</w:t>
      </w:r>
      <w:r w:rsidRPr="004B7D6D">
        <w:rPr>
          <w:rFonts w:asciiTheme="minorHAnsi" w:hAnsiTheme="minorHAnsi" w:cstheme="minorHAnsi"/>
          <w:sz w:val="22"/>
          <w:szCs w:val="22"/>
          <w:vertAlign w:val="superscript"/>
        </w:rPr>
        <w:t>th</w:t>
      </w:r>
      <w:r w:rsidRPr="004B7D6D">
        <w:rPr>
          <w:rFonts w:asciiTheme="minorHAnsi" w:hAnsiTheme="minorHAnsi" w:cstheme="minorHAnsi"/>
          <w:sz w:val="22"/>
          <w:szCs w:val="22"/>
        </w:rPr>
        <w:t xml:space="preserve"> percentile.  This means that 89 percent of the data in the distribution fall below the value associated with a </w:t>
      </w:r>
      <w:proofErr w:type="gramStart"/>
      <w:r w:rsidRPr="004B7D6D">
        <w:rPr>
          <w:rFonts w:asciiTheme="minorHAnsi" w:hAnsiTheme="minorHAnsi" w:cstheme="minorHAnsi"/>
          <w:sz w:val="22"/>
          <w:szCs w:val="22"/>
        </w:rPr>
        <w:t>z-score</w:t>
      </w:r>
      <w:proofErr w:type="gramEnd"/>
      <w:r w:rsidRPr="004B7D6D">
        <w:rPr>
          <w:rFonts w:asciiTheme="minorHAnsi" w:hAnsiTheme="minorHAnsi" w:cstheme="minorHAnsi"/>
          <w:sz w:val="22"/>
          <w:szCs w:val="22"/>
        </w:rPr>
        <w:t xml:space="preserve"> of 1.23. The probability that a value from the data set will fall above this value </w:t>
      </w:r>
      <w:proofErr w:type="gramStart"/>
      <w:r w:rsidRPr="004B7D6D">
        <w:rPr>
          <w:rFonts w:asciiTheme="minorHAnsi" w:hAnsiTheme="minorHAnsi" w:cstheme="minorHAnsi"/>
          <w:sz w:val="22"/>
          <w:szCs w:val="22"/>
        </w:rPr>
        <w:t>is  1</w:t>
      </w:r>
      <w:proofErr w:type="gramEnd"/>
      <w:r w:rsidRPr="004B7D6D">
        <w:rPr>
          <w:rFonts w:asciiTheme="minorHAnsi" w:hAnsiTheme="minorHAnsi" w:cstheme="minorHAnsi"/>
          <w:sz w:val="22"/>
          <w:szCs w:val="22"/>
        </w:rPr>
        <w:t xml:space="preserve"> – 0.8907 = 0.1093 (10.93%).</w:t>
      </w:r>
    </w:p>
    <w:p w:rsidR="004B7D6D" w:rsidRDefault="004B7D6D" w:rsidP="004B7D6D">
      <w:pPr>
        <w:pStyle w:val="NormalText"/>
        <w:rPr>
          <w:rFonts w:asciiTheme="minorHAnsi" w:hAnsiTheme="minorHAnsi" w:cstheme="minorHAnsi"/>
          <w:sz w:val="22"/>
          <w:szCs w:val="22"/>
        </w:rPr>
      </w:pPr>
    </w:p>
    <w:p w:rsidR="004B7D6D" w:rsidRDefault="004B7D6D" w:rsidP="004B7D6D">
      <w:pPr>
        <w:pStyle w:val="NormalText"/>
        <w:jc w:val="center"/>
        <w:rPr>
          <w:rFonts w:asciiTheme="minorHAnsi" w:hAnsiTheme="minorHAnsi" w:cstheme="minorHAnsi"/>
          <w:sz w:val="22"/>
          <w:szCs w:val="22"/>
        </w:rPr>
      </w:pPr>
      <w:r>
        <w:rPr>
          <w:noProof/>
        </w:rPr>
        <w:drawing>
          <wp:inline distT="0" distB="0" distL="0" distR="0">
            <wp:extent cx="5838825" cy="4010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extLst>
                        <a:ext uri="{28A0092B-C50C-407E-A947-70E740481C1C}">
                          <a14:useLocalDpi xmlns:a14="http://schemas.microsoft.com/office/drawing/2010/main" val="0"/>
                        </a:ext>
                      </a:extLst>
                    </a:blip>
                    <a:stretch>
                      <a:fillRect/>
                    </a:stretch>
                  </pic:blipFill>
                  <pic:spPr>
                    <a:xfrm>
                      <a:off x="0" y="0"/>
                      <a:ext cx="5838825" cy="4010025"/>
                    </a:xfrm>
                    <a:prstGeom prst="rect">
                      <a:avLst/>
                    </a:prstGeom>
                  </pic:spPr>
                </pic:pic>
              </a:graphicData>
            </a:graphic>
          </wp:inline>
        </w:drawing>
      </w:r>
    </w:p>
    <w:p w:rsidR="00F7629F" w:rsidRDefault="00F7629F" w:rsidP="00F7629F">
      <w:pPr>
        <w:pStyle w:val="NormalText"/>
        <w:rPr>
          <w:rFonts w:asciiTheme="minorHAnsi" w:hAnsiTheme="minorHAnsi" w:cstheme="minorHAnsi"/>
          <w:sz w:val="22"/>
          <w:szCs w:val="22"/>
        </w:rPr>
      </w:pPr>
    </w:p>
    <w:p w:rsidR="00F7629F" w:rsidRDefault="00F7629F" w:rsidP="00F7629F">
      <w:pPr>
        <w:pStyle w:val="NormalText"/>
        <w:numPr>
          <w:ilvl w:val="0"/>
          <w:numId w:val="13"/>
        </w:numPr>
        <w:rPr>
          <w:rFonts w:asciiTheme="minorHAnsi" w:hAnsiTheme="minorHAnsi" w:cstheme="minorHAnsi"/>
          <w:sz w:val="22"/>
          <w:szCs w:val="22"/>
        </w:rPr>
      </w:pPr>
      <w:r>
        <w:rPr>
          <w:rFonts w:asciiTheme="minorHAnsi" w:hAnsiTheme="minorHAnsi" w:cstheme="minorHAnsi"/>
          <w:sz w:val="22"/>
          <w:szCs w:val="22"/>
        </w:rPr>
        <w:t xml:space="preserve">Find </w:t>
      </w:r>
      <w:proofErr w:type="gramStart"/>
      <w:r>
        <w:rPr>
          <w:rFonts w:asciiTheme="minorHAnsi" w:hAnsiTheme="minorHAnsi" w:cstheme="minorHAnsi"/>
          <w:sz w:val="22"/>
          <w:szCs w:val="22"/>
        </w:rPr>
        <w:t>P(</w:t>
      </w:r>
      <w:proofErr w:type="gramEnd"/>
      <w:r>
        <w:rPr>
          <w:rFonts w:asciiTheme="minorHAnsi" w:hAnsiTheme="minorHAnsi" w:cstheme="minorHAnsi"/>
          <w:sz w:val="22"/>
          <w:szCs w:val="22"/>
        </w:rPr>
        <w:t xml:space="preserve">x </w:t>
      </w:r>
      <w:r>
        <w:rPr>
          <w:rFonts w:ascii="Cambria Math" w:hAnsi="Cambria Math" w:cstheme="minorHAnsi"/>
          <w:sz w:val="22"/>
          <w:szCs w:val="22"/>
        </w:rPr>
        <w:t>≤</w:t>
      </w:r>
      <w:r>
        <w:rPr>
          <w:rFonts w:asciiTheme="minorHAnsi" w:hAnsiTheme="minorHAnsi" w:cstheme="minorHAnsi"/>
          <w:sz w:val="22"/>
          <w:szCs w:val="22"/>
        </w:rPr>
        <w:t xml:space="preserve"> 9,000 hours) given </w:t>
      </w:r>
      <w:r w:rsidRPr="00E27F60">
        <w:rPr>
          <w:rFonts w:asciiTheme="minorHAnsi" w:hAnsiTheme="minorHAnsi" w:cstheme="minorHAnsi"/>
          <w:sz w:val="22"/>
          <w:szCs w:val="22"/>
        </w:rPr>
        <w:t>µ</w:t>
      </w:r>
      <w:r>
        <w:rPr>
          <w:rFonts w:asciiTheme="minorHAnsi" w:hAnsiTheme="minorHAnsi" w:cstheme="minorHAnsi"/>
          <w:sz w:val="22"/>
          <w:szCs w:val="22"/>
        </w:rPr>
        <w:t xml:space="preserve"> = 10,000 and </w:t>
      </w:r>
      <w:r>
        <w:rPr>
          <w:rFonts w:asciiTheme="minorHAnsi" w:hAnsiTheme="minorHAnsi" w:cstheme="minorHAnsi"/>
          <w:sz w:val="22"/>
          <w:szCs w:val="22"/>
        </w:rPr>
        <w:sym w:font="Symbol" w:char="F073"/>
      </w:r>
      <w:r>
        <w:rPr>
          <w:rFonts w:asciiTheme="minorHAnsi" w:hAnsiTheme="minorHAnsi" w:cstheme="minorHAnsi"/>
          <w:sz w:val="22"/>
          <w:szCs w:val="22"/>
        </w:rPr>
        <w:t xml:space="preserve"> = 750.</w:t>
      </w:r>
    </w:p>
    <w:p w:rsidR="00FB361B" w:rsidRPr="00FB361B" w:rsidRDefault="00FB361B" w:rsidP="00FB361B">
      <w:pPr>
        <w:pStyle w:val="NormalText"/>
        <w:ind w:left="720"/>
        <w:rPr>
          <w:rFonts w:asciiTheme="minorHAnsi" w:hAnsiTheme="minorHAnsi" w:cstheme="minorHAnsi"/>
          <w:sz w:val="22"/>
          <w:szCs w:val="22"/>
        </w:rPr>
      </w:pPr>
    </w:p>
    <w:p w:rsidR="00F7629F" w:rsidRDefault="002F0C60" w:rsidP="00F7629F">
      <w:pPr>
        <w:pStyle w:val="NormalText"/>
        <w:numPr>
          <w:ilvl w:val="0"/>
          <w:numId w:val="13"/>
        </w:numPr>
        <w:rPr>
          <w:rFonts w:asciiTheme="minorHAnsi" w:hAnsiTheme="minorHAnsi" w:cstheme="minorHAnsi"/>
          <w:sz w:val="22"/>
          <w:szCs w:val="22"/>
        </w:rPr>
      </w:pPr>
      <w:r>
        <w:rPr>
          <w:rFonts w:asciiTheme="minorHAnsi" w:hAnsiTheme="minorHAnsi" w:cstheme="minorHAnsi"/>
          <w:sz w:val="22"/>
          <w:szCs w:val="22"/>
        </w:rPr>
        <w:lastRenderedPageBreak/>
        <w:t>Amy took the ACT and scored a 27</w:t>
      </w:r>
      <w:r w:rsidR="00F7629F" w:rsidRPr="00E27F60">
        <w:rPr>
          <w:rFonts w:asciiTheme="minorHAnsi" w:hAnsiTheme="minorHAnsi" w:cstheme="minorHAnsi"/>
          <w:sz w:val="22"/>
          <w:szCs w:val="22"/>
        </w:rPr>
        <w:t xml:space="preserve"> on the mathematics portion of the test. For the ACT, the mean was 21 and the standard deviation was 5.3. </w:t>
      </w:r>
      <w:r>
        <w:rPr>
          <w:rFonts w:asciiTheme="minorHAnsi" w:hAnsiTheme="minorHAnsi" w:cstheme="minorHAnsi"/>
          <w:sz w:val="22"/>
          <w:szCs w:val="22"/>
        </w:rPr>
        <w:t>What percent of the population scored higher than Amy on the mathematics portion of the ACT</w:t>
      </w:r>
      <w:r w:rsidR="00F7629F" w:rsidRPr="00E27F60">
        <w:rPr>
          <w:rFonts w:asciiTheme="minorHAnsi" w:hAnsiTheme="minorHAnsi" w:cstheme="minorHAnsi"/>
          <w:sz w:val="22"/>
          <w:szCs w:val="22"/>
        </w:rPr>
        <w:t>?</w:t>
      </w:r>
    </w:p>
    <w:p w:rsidR="00FB361B" w:rsidRPr="00FB361B" w:rsidRDefault="00FB361B" w:rsidP="00FB361B">
      <w:pPr>
        <w:pStyle w:val="NormalText"/>
        <w:ind w:left="720"/>
        <w:rPr>
          <w:rFonts w:asciiTheme="minorHAnsi" w:hAnsiTheme="minorHAnsi" w:cstheme="minorHAnsi"/>
          <w:sz w:val="22"/>
          <w:szCs w:val="22"/>
        </w:rPr>
      </w:pPr>
    </w:p>
    <w:p w:rsidR="00FB361B" w:rsidRPr="00FB361B" w:rsidRDefault="00FB361B" w:rsidP="00FB361B">
      <w:pPr>
        <w:pStyle w:val="NormalText"/>
        <w:ind w:left="720"/>
        <w:rPr>
          <w:rFonts w:asciiTheme="minorHAnsi" w:hAnsiTheme="minorHAnsi" w:cstheme="minorHAnsi"/>
          <w:sz w:val="22"/>
          <w:szCs w:val="22"/>
        </w:rPr>
      </w:pPr>
    </w:p>
    <w:p w:rsidR="00FB361B" w:rsidRPr="00FB361B" w:rsidRDefault="00FB361B" w:rsidP="00FB361B">
      <w:pPr>
        <w:pStyle w:val="NormalText"/>
        <w:ind w:left="720"/>
        <w:rPr>
          <w:rFonts w:asciiTheme="minorHAnsi" w:hAnsiTheme="minorHAnsi" w:cstheme="minorHAnsi"/>
          <w:sz w:val="22"/>
          <w:szCs w:val="22"/>
        </w:rPr>
      </w:pPr>
    </w:p>
    <w:p w:rsidR="00FB361B" w:rsidRPr="00FB361B" w:rsidRDefault="00FB361B" w:rsidP="00FB361B">
      <w:pPr>
        <w:pStyle w:val="NormalText"/>
        <w:ind w:left="720"/>
        <w:rPr>
          <w:rFonts w:asciiTheme="minorHAnsi" w:hAnsiTheme="minorHAnsi" w:cstheme="minorHAnsi"/>
          <w:sz w:val="22"/>
          <w:szCs w:val="22"/>
        </w:rPr>
      </w:pPr>
    </w:p>
    <w:p w:rsidR="00F7629F" w:rsidRDefault="00F7629F" w:rsidP="00F7629F">
      <w:pPr>
        <w:pStyle w:val="NormalText"/>
        <w:ind w:left="720"/>
        <w:rPr>
          <w:rFonts w:asciiTheme="minorHAnsi" w:hAnsiTheme="minorHAnsi" w:cstheme="minorHAnsi"/>
          <w:color w:val="FF0000"/>
          <w:sz w:val="22"/>
          <w:szCs w:val="22"/>
        </w:rPr>
      </w:pPr>
    </w:p>
    <w:p w:rsidR="00291579" w:rsidRPr="00E27F60" w:rsidRDefault="00291579" w:rsidP="00291579">
      <w:pPr>
        <w:pStyle w:val="NormalText"/>
        <w:jc w:val="center"/>
        <w:rPr>
          <w:rFonts w:asciiTheme="minorHAnsi" w:hAnsiTheme="minorHAnsi" w:cstheme="minorHAnsi"/>
          <w:b/>
          <w:sz w:val="22"/>
          <w:szCs w:val="22"/>
        </w:rPr>
      </w:pPr>
      <w:r w:rsidRPr="00E27F60">
        <w:rPr>
          <w:rFonts w:asciiTheme="minorHAnsi" w:hAnsiTheme="minorHAnsi" w:cstheme="minorHAnsi"/>
          <w:b/>
          <w:sz w:val="22"/>
          <w:szCs w:val="22"/>
        </w:rPr>
        <w:t>*** See Technical Assistance Document</w:t>
      </w:r>
      <w:r>
        <w:rPr>
          <w:rFonts w:asciiTheme="minorHAnsi" w:hAnsiTheme="minorHAnsi" w:cstheme="minorHAnsi"/>
          <w:b/>
          <w:sz w:val="22"/>
          <w:szCs w:val="22"/>
        </w:rPr>
        <w:t xml:space="preserve"> for Algebra 2 for calculator keystrokes </w:t>
      </w:r>
      <w:r w:rsidRPr="00E27F60">
        <w:rPr>
          <w:rFonts w:asciiTheme="minorHAnsi" w:hAnsiTheme="minorHAnsi" w:cstheme="minorHAnsi"/>
          <w:b/>
          <w:sz w:val="22"/>
          <w:szCs w:val="22"/>
        </w:rPr>
        <w:t>***</w:t>
      </w:r>
    </w:p>
    <w:p w:rsidR="00291579" w:rsidRDefault="00291579" w:rsidP="00F7629F">
      <w:pPr>
        <w:pStyle w:val="NormalText"/>
        <w:ind w:left="720"/>
        <w:rPr>
          <w:rFonts w:asciiTheme="minorHAnsi" w:hAnsiTheme="minorHAnsi" w:cstheme="minorHAnsi"/>
          <w:sz w:val="22"/>
          <w:szCs w:val="22"/>
        </w:rPr>
      </w:pPr>
    </w:p>
    <w:p w:rsidR="00291579" w:rsidRPr="00291579" w:rsidRDefault="00291579" w:rsidP="00291579">
      <w:pPr>
        <w:pStyle w:val="NormalText"/>
        <w:rPr>
          <w:rFonts w:asciiTheme="minorHAnsi" w:hAnsiTheme="minorHAnsi" w:cstheme="minorHAnsi"/>
          <w:b/>
          <w:sz w:val="22"/>
          <w:szCs w:val="22"/>
        </w:rPr>
      </w:pPr>
      <w:r w:rsidRPr="00291579">
        <w:rPr>
          <w:rFonts w:asciiTheme="minorHAnsi" w:hAnsiTheme="minorHAnsi" w:cstheme="minorHAnsi"/>
          <w:b/>
          <w:sz w:val="22"/>
          <w:szCs w:val="22"/>
        </w:rPr>
        <w:t xml:space="preserve">Explorations with </w:t>
      </w:r>
      <w:r>
        <w:rPr>
          <w:rFonts w:asciiTheme="minorHAnsi" w:hAnsiTheme="minorHAnsi" w:cstheme="minorHAnsi"/>
          <w:b/>
          <w:sz w:val="22"/>
          <w:szCs w:val="22"/>
        </w:rPr>
        <w:t xml:space="preserve">Algebra 2 </w:t>
      </w:r>
      <w:r w:rsidRPr="00291579">
        <w:rPr>
          <w:rFonts w:asciiTheme="minorHAnsi" w:hAnsiTheme="minorHAnsi" w:cstheme="minorHAnsi"/>
          <w:b/>
          <w:sz w:val="22"/>
          <w:szCs w:val="22"/>
        </w:rPr>
        <w:t xml:space="preserve">students </w:t>
      </w:r>
    </w:p>
    <w:p w:rsidR="00291579" w:rsidRPr="00291579" w:rsidRDefault="00291579" w:rsidP="00291579">
      <w:pPr>
        <w:pStyle w:val="NormalText"/>
        <w:rPr>
          <w:rFonts w:asciiTheme="minorHAnsi" w:hAnsiTheme="minorHAnsi" w:cstheme="minorHAnsi"/>
          <w:sz w:val="22"/>
          <w:szCs w:val="22"/>
        </w:rPr>
      </w:pPr>
      <w:r w:rsidRPr="00291579">
        <w:rPr>
          <w:rFonts w:asciiTheme="minorHAnsi" w:hAnsiTheme="minorHAnsi" w:cstheme="minorHAnsi"/>
          <w:sz w:val="22"/>
          <w:szCs w:val="22"/>
        </w:rPr>
        <w:t>Note:  All exploration questions should be in the real-world contex</w:t>
      </w:r>
      <w:r>
        <w:rPr>
          <w:rFonts w:asciiTheme="minorHAnsi" w:hAnsiTheme="minorHAnsi" w:cstheme="minorHAnsi"/>
          <w:sz w:val="22"/>
          <w:szCs w:val="22"/>
        </w:rPr>
        <w:t xml:space="preserve">t of normally distributed data </w:t>
      </w:r>
      <w:r w:rsidRPr="00291579">
        <w:rPr>
          <w:rFonts w:asciiTheme="minorHAnsi" w:hAnsiTheme="minorHAnsi" w:cstheme="minorHAnsi"/>
          <w:sz w:val="22"/>
          <w:szCs w:val="22"/>
        </w:rPr>
        <w:t xml:space="preserve">sets.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t xml:space="preserve">Given a normally distributed data set with a specified mean and standard deviation, explain how the number of values expected to be above or below a certain value can be determined.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t xml:space="preserve">Given normally distributed data, explain how you can determine how many values or what percentage of values are expected to fall within one, two or three standard deviations of the mean.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t xml:space="preserve">Compare and contrast graphs of normal distributions that have the same mean but different standard deviations or different means and the same standard deviation.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t xml:space="preserve">Given a normally distributed data set with a specified mean and standard deviation, explain how to determine the probability and/or area under the curve for  </w:t>
      </w:r>
    </w:p>
    <w:p w:rsidR="00291579" w:rsidRDefault="00291579" w:rsidP="00291579">
      <w:pPr>
        <w:pStyle w:val="NormalText"/>
        <w:numPr>
          <w:ilvl w:val="1"/>
          <w:numId w:val="17"/>
        </w:numPr>
        <w:rPr>
          <w:rFonts w:asciiTheme="minorHAnsi" w:hAnsiTheme="minorHAnsi" w:cstheme="minorHAnsi"/>
          <w:sz w:val="22"/>
          <w:szCs w:val="22"/>
        </w:rPr>
      </w:pPr>
      <w:proofErr w:type="gramStart"/>
      <w:r w:rsidRPr="00291579">
        <w:rPr>
          <w:rFonts w:asciiTheme="minorHAnsi" w:hAnsiTheme="minorHAnsi" w:cstheme="minorHAnsi"/>
          <w:sz w:val="22"/>
          <w:szCs w:val="22"/>
        </w:rPr>
        <w:t>an</w:t>
      </w:r>
      <w:proofErr w:type="gramEnd"/>
      <w:r w:rsidRPr="00291579">
        <w:rPr>
          <w:rFonts w:asciiTheme="minorHAnsi" w:hAnsiTheme="minorHAnsi" w:cstheme="minorHAnsi"/>
          <w:sz w:val="22"/>
          <w:szCs w:val="22"/>
        </w:rPr>
        <w:t xml:space="preserve"> element that has a value greater than a given value; </w:t>
      </w:r>
    </w:p>
    <w:p w:rsidR="00291579" w:rsidRDefault="00291579" w:rsidP="00291579">
      <w:pPr>
        <w:pStyle w:val="NormalText"/>
        <w:numPr>
          <w:ilvl w:val="1"/>
          <w:numId w:val="17"/>
        </w:numPr>
        <w:rPr>
          <w:rFonts w:asciiTheme="minorHAnsi" w:hAnsiTheme="minorHAnsi" w:cstheme="minorHAnsi"/>
          <w:sz w:val="22"/>
          <w:szCs w:val="22"/>
        </w:rPr>
      </w:pPr>
      <w:proofErr w:type="gramStart"/>
      <w:r w:rsidRPr="00291579">
        <w:rPr>
          <w:rFonts w:asciiTheme="minorHAnsi" w:hAnsiTheme="minorHAnsi" w:cstheme="minorHAnsi"/>
          <w:sz w:val="22"/>
          <w:szCs w:val="22"/>
        </w:rPr>
        <w:t>an</w:t>
      </w:r>
      <w:proofErr w:type="gramEnd"/>
      <w:r w:rsidRPr="00291579">
        <w:rPr>
          <w:rFonts w:asciiTheme="minorHAnsi" w:hAnsiTheme="minorHAnsi" w:cstheme="minorHAnsi"/>
          <w:sz w:val="22"/>
          <w:szCs w:val="22"/>
        </w:rPr>
        <w:t xml:space="preserve"> element that has a value less than a given value; or  </w:t>
      </w:r>
    </w:p>
    <w:p w:rsidR="00291579" w:rsidRDefault="00291579" w:rsidP="00291579">
      <w:pPr>
        <w:pStyle w:val="NormalText"/>
        <w:numPr>
          <w:ilvl w:val="1"/>
          <w:numId w:val="17"/>
        </w:numPr>
        <w:rPr>
          <w:rFonts w:asciiTheme="minorHAnsi" w:hAnsiTheme="minorHAnsi" w:cstheme="minorHAnsi"/>
          <w:sz w:val="22"/>
          <w:szCs w:val="22"/>
        </w:rPr>
      </w:pPr>
      <w:proofErr w:type="gramStart"/>
      <w:r w:rsidRPr="00291579">
        <w:rPr>
          <w:rFonts w:asciiTheme="minorHAnsi" w:hAnsiTheme="minorHAnsi" w:cstheme="minorHAnsi"/>
          <w:sz w:val="22"/>
          <w:szCs w:val="22"/>
        </w:rPr>
        <w:t>an</w:t>
      </w:r>
      <w:proofErr w:type="gramEnd"/>
      <w:r w:rsidRPr="00291579">
        <w:rPr>
          <w:rFonts w:asciiTheme="minorHAnsi" w:hAnsiTheme="minorHAnsi" w:cstheme="minorHAnsi"/>
          <w:sz w:val="22"/>
          <w:szCs w:val="22"/>
        </w:rPr>
        <w:t xml:space="preserve"> element that has a value between two given values.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t xml:space="preserve">Given the mean and standard deviation of two different normally distributed data sets, and a value from each data </w:t>
      </w:r>
      <w:proofErr w:type="gramStart"/>
      <w:r w:rsidRPr="00291579">
        <w:rPr>
          <w:rFonts w:asciiTheme="minorHAnsi" w:hAnsiTheme="minorHAnsi" w:cstheme="minorHAnsi"/>
          <w:sz w:val="22"/>
          <w:szCs w:val="22"/>
        </w:rPr>
        <w:t>set,</w:t>
      </w:r>
      <w:proofErr w:type="gramEnd"/>
      <w:r w:rsidRPr="00291579">
        <w:rPr>
          <w:rFonts w:asciiTheme="minorHAnsi" w:hAnsiTheme="minorHAnsi" w:cstheme="minorHAnsi"/>
          <w:sz w:val="22"/>
          <w:szCs w:val="22"/>
        </w:rPr>
        <w:t xml:space="preserve"> compare the values using their corresponding z-scores and percentiles. </w:t>
      </w:r>
    </w:p>
    <w:p w:rsidR="00291579" w:rsidRDefault="00291579" w:rsidP="00291579">
      <w:pPr>
        <w:pStyle w:val="NormalText"/>
        <w:numPr>
          <w:ilvl w:val="0"/>
          <w:numId w:val="17"/>
        </w:numPr>
        <w:rPr>
          <w:rFonts w:asciiTheme="minorHAnsi" w:hAnsiTheme="minorHAnsi" w:cstheme="minorHAnsi"/>
          <w:sz w:val="22"/>
          <w:szCs w:val="22"/>
        </w:rPr>
      </w:pPr>
      <w:r w:rsidRPr="00291579">
        <w:rPr>
          <w:rFonts w:asciiTheme="minorHAnsi" w:hAnsiTheme="minorHAnsi" w:cstheme="minorHAnsi"/>
          <w:sz w:val="22"/>
          <w:szCs w:val="22"/>
        </w:rPr>
        <w:t xml:space="preserve">Given normally distributed data with specified mean and standard deviation, determine the probability that a randomly selected value will have a </w:t>
      </w:r>
      <w:proofErr w:type="gramStart"/>
      <w:r w:rsidRPr="00291579">
        <w:rPr>
          <w:rFonts w:asciiTheme="minorHAnsi" w:hAnsiTheme="minorHAnsi" w:cstheme="minorHAnsi"/>
          <w:sz w:val="22"/>
          <w:szCs w:val="22"/>
        </w:rPr>
        <w:t>z-score</w:t>
      </w:r>
      <w:proofErr w:type="gramEnd"/>
      <w:r w:rsidRPr="00291579">
        <w:rPr>
          <w:rFonts w:asciiTheme="minorHAnsi" w:hAnsiTheme="minorHAnsi" w:cstheme="minorHAnsi"/>
          <w:sz w:val="22"/>
          <w:szCs w:val="22"/>
        </w:rPr>
        <w:t xml:space="preserve"> within a certain range of values.</w:t>
      </w:r>
    </w:p>
    <w:p w:rsidR="00291579" w:rsidRPr="00291579" w:rsidRDefault="00291579" w:rsidP="00291579">
      <w:pPr>
        <w:pStyle w:val="NormalText"/>
        <w:ind w:left="360"/>
        <w:rPr>
          <w:rFonts w:asciiTheme="minorHAnsi" w:hAnsiTheme="minorHAnsi" w:cstheme="minorHAnsi"/>
          <w:sz w:val="22"/>
          <w:szCs w:val="22"/>
        </w:rPr>
      </w:pPr>
    </w:p>
    <w:p w:rsidR="004B7D6D" w:rsidRDefault="00F7629F" w:rsidP="00291579">
      <w:pPr>
        <w:pStyle w:val="NormalText"/>
        <w:jc w:val="center"/>
        <w:rPr>
          <w:rFonts w:asciiTheme="minorHAnsi" w:hAnsiTheme="minorHAnsi" w:cstheme="minorHAnsi"/>
          <w:sz w:val="22"/>
          <w:szCs w:val="22"/>
        </w:rPr>
      </w:pPr>
      <w:r>
        <w:rPr>
          <w:rFonts w:asciiTheme="minorHAnsi" w:hAnsiTheme="minorHAnsi" w:cstheme="minorHAnsi"/>
          <w:noProof/>
          <w:sz w:val="22"/>
          <w:szCs w:val="22"/>
        </w:rPr>
        <w:drawing>
          <wp:inline distT="0" distB="0" distL="0" distR="0" wp14:anchorId="7B778B56" wp14:editId="34296BE3">
            <wp:extent cx="4229100" cy="2736215"/>
            <wp:effectExtent l="0" t="0" r="0" b="6985"/>
            <wp:docPr id="3" name="Picture 3" descr="C:\Users\estyler\Desktop\Desktop-1211\Normal Curve\DOENormal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styler\Desktop\Desktop-1211\Normal Curve\DOENormal3.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29100" cy="2736215"/>
                    </a:xfrm>
                    <a:prstGeom prst="rect">
                      <a:avLst/>
                    </a:prstGeom>
                    <a:noFill/>
                    <a:ln>
                      <a:noFill/>
                    </a:ln>
                  </pic:spPr>
                </pic:pic>
              </a:graphicData>
            </a:graphic>
          </wp:inline>
        </w:drawing>
      </w:r>
    </w:p>
    <w:p w:rsidR="00B7126B" w:rsidRDefault="00B7126B" w:rsidP="00291579">
      <w:pPr>
        <w:pStyle w:val="NormalText"/>
        <w:jc w:val="center"/>
        <w:rPr>
          <w:rFonts w:asciiTheme="minorHAnsi" w:hAnsiTheme="minorHAnsi" w:cstheme="minorHAnsi"/>
          <w:sz w:val="22"/>
          <w:szCs w:val="22"/>
        </w:rPr>
      </w:pPr>
      <w:r>
        <w:rPr>
          <w:rFonts w:asciiTheme="minorHAnsi" w:hAnsiTheme="minorHAnsi" w:cstheme="minorHAnsi"/>
          <w:sz w:val="22"/>
          <w:szCs w:val="22"/>
        </w:rPr>
        <w:br w:type="page"/>
      </w:r>
    </w:p>
    <w:p w:rsidR="002144AA" w:rsidRDefault="002144AA" w:rsidP="002144AA">
      <w:pPr>
        <w:pStyle w:val="NormalText"/>
        <w:jc w:val="right"/>
      </w:pPr>
      <w:r>
        <w:lastRenderedPageBreak/>
        <w:t>Name__________________________________</w:t>
      </w:r>
    </w:p>
    <w:p w:rsidR="002144AA" w:rsidRDefault="002144AA" w:rsidP="00B7126B">
      <w:pPr>
        <w:pStyle w:val="NormalText"/>
      </w:pPr>
    </w:p>
    <w:p w:rsidR="00B7126B" w:rsidRDefault="00B7126B" w:rsidP="00B7126B">
      <w:pPr>
        <w:pStyle w:val="NormalText"/>
      </w:pPr>
      <w:r>
        <w:t>Record your pulse rate: _________________________</w:t>
      </w:r>
    </w:p>
    <w:p w:rsidR="00B7126B" w:rsidRDefault="00B7126B" w:rsidP="00291579">
      <w:pPr>
        <w:pStyle w:val="NormalText"/>
        <w:jc w:val="center"/>
        <w:rPr>
          <w:rFonts w:asciiTheme="minorHAnsi" w:hAnsiTheme="minorHAnsi" w:cstheme="minorHAnsi"/>
          <w:sz w:val="22"/>
          <w:szCs w:val="22"/>
        </w:rPr>
      </w:pPr>
    </w:p>
    <w:tbl>
      <w:tblPr>
        <w:tblStyle w:val="TableGrid"/>
        <w:tblW w:w="10325" w:type="dxa"/>
        <w:tblLayout w:type="fixed"/>
        <w:tblLook w:val="04A0" w:firstRow="1" w:lastRow="0" w:firstColumn="1" w:lastColumn="0" w:noHBand="0" w:noVBand="1"/>
      </w:tblPr>
      <w:tblGrid>
        <w:gridCol w:w="967"/>
        <w:gridCol w:w="896"/>
        <w:gridCol w:w="1245"/>
        <w:gridCol w:w="1950"/>
        <w:gridCol w:w="2520"/>
        <w:gridCol w:w="236"/>
        <w:gridCol w:w="2511"/>
      </w:tblGrid>
      <w:tr w:rsidR="00B7126B" w:rsidTr="00150D60">
        <w:trPr>
          <w:gridAfter w:val="2"/>
          <w:wAfter w:w="2747" w:type="dxa"/>
        </w:trPr>
        <w:tc>
          <w:tcPr>
            <w:tcW w:w="967" w:type="dxa"/>
            <w:shd w:val="clear" w:color="auto" w:fill="000000" w:themeFill="text1"/>
          </w:tcPr>
          <w:p w:rsidR="00B7126B" w:rsidRDefault="00B7126B" w:rsidP="00150D60">
            <w:pPr>
              <w:pStyle w:val="NormalText"/>
              <w:jc w:val="center"/>
            </w:pPr>
          </w:p>
        </w:tc>
        <w:tc>
          <w:tcPr>
            <w:tcW w:w="896" w:type="dxa"/>
          </w:tcPr>
          <w:p w:rsidR="00B7126B" w:rsidRDefault="00B7126B" w:rsidP="00150D60">
            <w:pPr>
              <w:pStyle w:val="NormalText"/>
              <w:jc w:val="center"/>
            </w:pPr>
            <w:r>
              <w:t>Pulse Rate (x)</w:t>
            </w:r>
          </w:p>
        </w:tc>
        <w:tc>
          <w:tcPr>
            <w:tcW w:w="1245" w:type="dxa"/>
          </w:tcPr>
          <w:p w:rsidR="00B7126B" w:rsidRDefault="00B7126B" w:rsidP="00150D60">
            <w:pPr>
              <w:pStyle w:val="NormalText"/>
              <w:jc w:val="center"/>
            </w:pPr>
            <w:r>
              <w:t>Deviation (x - µ)</w:t>
            </w:r>
          </w:p>
        </w:tc>
        <w:tc>
          <w:tcPr>
            <w:tcW w:w="1950" w:type="dxa"/>
          </w:tcPr>
          <w:p w:rsidR="00B7126B" w:rsidRDefault="00B7126B" w:rsidP="00150D60">
            <w:pPr>
              <w:pStyle w:val="NormalText"/>
              <w:jc w:val="center"/>
            </w:pPr>
            <w:r>
              <w:t>Absolute Deviation |(x - µ)|</w:t>
            </w:r>
          </w:p>
        </w:tc>
        <w:tc>
          <w:tcPr>
            <w:tcW w:w="2520" w:type="dxa"/>
          </w:tcPr>
          <w:p w:rsidR="00B7126B" w:rsidRPr="003227A4" w:rsidRDefault="00B7126B" w:rsidP="00150D60">
            <w:pPr>
              <w:pStyle w:val="NormalText"/>
              <w:jc w:val="center"/>
              <w:rPr>
                <w:sz w:val="22"/>
              </w:rPr>
            </w:pPr>
            <w:r>
              <w:t>Square of Deviation         (x - µ</w:t>
            </w:r>
            <w:proofErr w:type="gramStart"/>
            <w:r>
              <w:t>)</w:t>
            </w:r>
            <w:r w:rsidRPr="003227A4">
              <w:rPr>
                <w:vertAlign w:val="superscript"/>
              </w:rPr>
              <w:t>2</w:t>
            </w:r>
            <w:proofErr w:type="gramEnd"/>
          </w:p>
        </w:tc>
      </w:tr>
      <w:tr w:rsidR="00B7126B" w:rsidTr="00150D60">
        <w:trPr>
          <w:gridAfter w:val="2"/>
          <w:wAfter w:w="2747" w:type="dxa"/>
        </w:trPr>
        <w:tc>
          <w:tcPr>
            <w:tcW w:w="967" w:type="dxa"/>
          </w:tcPr>
          <w:p w:rsidR="00B7126B" w:rsidRDefault="00B7126B" w:rsidP="00150D60">
            <w:pPr>
              <w:pStyle w:val="NormalText"/>
              <w:jc w:val="center"/>
            </w:pPr>
            <w:r>
              <w:t>1</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2</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3</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4</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5</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6</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7</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8</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9</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10</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11</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12</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13</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Pr>
          <w:p w:rsidR="00B7126B" w:rsidRDefault="00B7126B" w:rsidP="00150D60">
            <w:pPr>
              <w:pStyle w:val="NormalText"/>
              <w:jc w:val="center"/>
            </w:pPr>
            <w:r>
              <w:t>14</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rPr>
          <w:gridAfter w:val="2"/>
          <w:wAfter w:w="2747" w:type="dxa"/>
        </w:trPr>
        <w:tc>
          <w:tcPr>
            <w:tcW w:w="967" w:type="dxa"/>
            <w:tcBorders>
              <w:bottom w:val="single" w:sz="4" w:space="0" w:color="auto"/>
            </w:tcBorders>
          </w:tcPr>
          <w:p w:rsidR="00B7126B" w:rsidRDefault="00B7126B" w:rsidP="00150D60">
            <w:pPr>
              <w:pStyle w:val="NormalText"/>
              <w:jc w:val="center"/>
            </w:pPr>
            <w:r>
              <w:t>15</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r>
      <w:tr w:rsidR="00B7126B" w:rsidTr="00150D60">
        <w:tc>
          <w:tcPr>
            <w:tcW w:w="967" w:type="dxa"/>
            <w:shd w:val="clear" w:color="auto" w:fill="auto"/>
          </w:tcPr>
          <w:p w:rsidR="00B7126B" w:rsidRDefault="00B7126B" w:rsidP="00150D60">
            <w:pPr>
              <w:pStyle w:val="NormalText"/>
              <w:jc w:val="center"/>
            </w:pPr>
            <w:r>
              <w:t>Mean (µ)</w:t>
            </w:r>
          </w:p>
        </w:tc>
        <w:tc>
          <w:tcPr>
            <w:tcW w:w="896" w:type="dxa"/>
          </w:tcPr>
          <w:p w:rsidR="00B7126B" w:rsidRDefault="00B7126B" w:rsidP="00150D60">
            <w:pPr>
              <w:pStyle w:val="NormalText"/>
              <w:jc w:val="center"/>
            </w:pPr>
          </w:p>
        </w:tc>
        <w:tc>
          <w:tcPr>
            <w:tcW w:w="1245" w:type="dxa"/>
          </w:tcPr>
          <w:p w:rsidR="00B7126B" w:rsidRDefault="00B7126B" w:rsidP="00150D60">
            <w:pPr>
              <w:pStyle w:val="NormalText"/>
              <w:jc w:val="center"/>
            </w:pPr>
          </w:p>
        </w:tc>
        <w:tc>
          <w:tcPr>
            <w:tcW w:w="1950" w:type="dxa"/>
          </w:tcPr>
          <w:p w:rsidR="00B7126B" w:rsidRDefault="00B7126B" w:rsidP="00150D60">
            <w:pPr>
              <w:pStyle w:val="NormalText"/>
              <w:jc w:val="center"/>
            </w:pPr>
          </w:p>
        </w:tc>
        <w:tc>
          <w:tcPr>
            <w:tcW w:w="2520" w:type="dxa"/>
          </w:tcPr>
          <w:p w:rsidR="00B7126B" w:rsidRDefault="00B7126B" w:rsidP="00150D60">
            <w:pPr>
              <w:pStyle w:val="NormalText"/>
              <w:jc w:val="center"/>
            </w:pPr>
          </w:p>
        </w:tc>
        <w:tc>
          <w:tcPr>
            <w:tcW w:w="236" w:type="dxa"/>
            <w:shd w:val="clear" w:color="auto" w:fill="000000" w:themeFill="text1"/>
          </w:tcPr>
          <w:p w:rsidR="00B7126B" w:rsidRDefault="00B7126B" w:rsidP="00150D60">
            <w:pPr>
              <w:pStyle w:val="NormalText"/>
              <w:jc w:val="center"/>
            </w:pPr>
          </w:p>
        </w:tc>
        <w:tc>
          <w:tcPr>
            <w:tcW w:w="2511" w:type="dxa"/>
          </w:tcPr>
          <w:p w:rsidR="00B7126B" w:rsidRDefault="00B7126B" w:rsidP="00150D60">
            <w:pPr>
              <w:pStyle w:val="NormalText"/>
              <w:jc w:val="center"/>
            </w:pPr>
          </w:p>
        </w:tc>
      </w:tr>
      <w:tr w:rsidR="00B7126B" w:rsidTr="00150D60">
        <w:tc>
          <w:tcPr>
            <w:tcW w:w="967" w:type="dxa"/>
            <w:shd w:val="clear" w:color="auto" w:fill="000000" w:themeFill="text1"/>
          </w:tcPr>
          <w:p w:rsidR="00B7126B" w:rsidRDefault="00B7126B" w:rsidP="00150D60">
            <w:pPr>
              <w:pStyle w:val="NormalText"/>
              <w:jc w:val="center"/>
            </w:pPr>
          </w:p>
        </w:tc>
        <w:tc>
          <w:tcPr>
            <w:tcW w:w="896" w:type="dxa"/>
            <w:shd w:val="clear" w:color="auto" w:fill="000000" w:themeFill="text1"/>
          </w:tcPr>
          <w:p w:rsidR="00B7126B" w:rsidRDefault="00B7126B" w:rsidP="00150D60">
            <w:pPr>
              <w:pStyle w:val="NormalText"/>
              <w:jc w:val="center"/>
            </w:pPr>
          </w:p>
        </w:tc>
        <w:tc>
          <w:tcPr>
            <w:tcW w:w="1245" w:type="dxa"/>
            <w:shd w:val="clear" w:color="auto" w:fill="000000" w:themeFill="text1"/>
          </w:tcPr>
          <w:p w:rsidR="00B7126B" w:rsidRDefault="00B7126B" w:rsidP="00150D60">
            <w:pPr>
              <w:pStyle w:val="NormalText"/>
              <w:jc w:val="center"/>
            </w:pPr>
          </w:p>
        </w:tc>
        <w:tc>
          <w:tcPr>
            <w:tcW w:w="1950" w:type="dxa"/>
          </w:tcPr>
          <w:p w:rsidR="00B7126B" w:rsidRPr="00F53DDA" w:rsidRDefault="00B7126B" w:rsidP="00150D60">
            <w:pPr>
              <w:pStyle w:val="NormalText"/>
              <w:jc w:val="center"/>
              <w:rPr>
                <w:b/>
              </w:rPr>
            </w:pPr>
            <w:r w:rsidRPr="00F53DDA">
              <w:rPr>
                <w:b/>
              </w:rPr>
              <w:t xml:space="preserve">Mean Absolute Deviation </w:t>
            </w:r>
          </w:p>
        </w:tc>
        <w:tc>
          <w:tcPr>
            <w:tcW w:w="2520" w:type="dxa"/>
          </w:tcPr>
          <w:p w:rsidR="00B7126B" w:rsidRDefault="00B7126B" w:rsidP="00150D60">
            <w:pPr>
              <w:pStyle w:val="NormalText"/>
              <w:jc w:val="center"/>
            </w:pPr>
            <w:r w:rsidRPr="00F53DDA">
              <w:rPr>
                <w:b/>
              </w:rPr>
              <w:t>Variance</w:t>
            </w:r>
            <w:r>
              <w:t xml:space="preserve"> </w:t>
            </w:r>
          </w:p>
        </w:tc>
        <w:tc>
          <w:tcPr>
            <w:tcW w:w="236" w:type="dxa"/>
            <w:shd w:val="clear" w:color="auto" w:fill="000000" w:themeFill="text1"/>
          </w:tcPr>
          <w:p w:rsidR="00B7126B" w:rsidRDefault="00B7126B" w:rsidP="00150D60">
            <w:pPr>
              <w:pStyle w:val="NormalText"/>
              <w:jc w:val="center"/>
            </w:pPr>
          </w:p>
        </w:tc>
        <w:tc>
          <w:tcPr>
            <w:tcW w:w="2511" w:type="dxa"/>
          </w:tcPr>
          <w:p w:rsidR="00B7126B" w:rsidRPr="00F53DDA" w:rsidRDefault="00B7126B" w:rsidP="00150D60">
            <w:pPr>
              <w:pStyle w:val="NormalText"/>
              <w:jc w:val="center"/>
              <w:rPr>
                <w:b/>
              </w:rPr>
            </w:pPr>
            <w:r w:rsidRPr="00F53DDA">
              <w:rPr>
                <w:b/>
              </w:rPr>
              <w:t xml:space="preserve">Standard Deviation </w:t>
            </w:r>
          </w:p>
        </w:tc>
      </w:tr>
      <w:tr w:rsidR="00B7126B" w:rsidTr="00150D60">
        <w:tc>
          <w:tcPr>
            <w:tcW w:w="967" w:type="dxa"/>
            <w:shd w:val="clear" w:color="auto" w:fill="000000" w:themeFill="text1"/>
          </w:tcPr>
          <w:p w:rsidR="00B7126B" w:rsidRDefault="00B7126B" w:rsidP="00150D60">
            <w:pPr>
              <w:pStyle w:val="NormalText"/>
              <w:jc w:val="center"/>
            </w:pPr>
          </w:p>
        </w:tc>
        <w:tc>
          <w:tcPr>
            <w:tcW w:w="896" w:type="dxa"/>
            <w:shd w:val="clear" w:color="auto" w:fill="000000" w:themeFill="text1"/>
          </w:tcPr>
          <w:p w:rsidR="00B7126B" w:rsidRDefault="00B7126B" w:rsidP="00150D60">
            <w:pPr>
              <w:pStyle w:val="NormalText"/>
              <w:jc w:val="center"/>
            </w:pPr>
          </w:p>
        </w:tc>
        <w:tc>
          <w:tcPr>
            <w:tcW w:w="1245" w:type="dxa"/>
            <w:shd w:val="clear" w:color="auto" w:fill="000000" w:themeFill="text1"/>
          </w:tcPr>
          <w:p w:rsidR="00B7126B" w:rsidRDefault="00B7126B" w:rsidP="00150D60">
            <w:pPr>
              <w:pStyle w:val="NormalText"/>
              <w:jc w:val="center"/>
            </w:pPr>
          </w:p>
        </w:tc>
        <w:tc>
          <w:tcPr>
            <w:tcW w:w="1950" w:type="dxa"/>
          </w:tcPr>
          <w:p w:rsidR="00B7126B" w:rsidRPr="00F53DDA" w:rsidRDefault="00B7126B" w:rsidP="00150D60">
            <w:pPr>
              <w:pStyle w:val="NormalText"/>
              <w:jc w:val="center"/>
              <w:rPr>
                <w:b/>
              </w:rPr>
            </w:pPr>
            <w:r w:rsidRPr="00F53DDA">
              <w:rPr>
                <w:b/>
                <w:position w:val="-24"/>
              </w:rPr>
              <w:object w:dxaOrig="1020" w:dyaOrig="960">
                <v:shape id="_x0000_i1029" type="#_x0000_t75" style="width:51pt;height:48pt" o:ole="">
                  <v:imagedata r:id="rId20" o:title=""/>
                </v:shape>
                <o:OLEObject Type="Embed" ProgID="Equation.DSMT4" ShapeID="_x0000_i1029" DrawAspect="Content" ObjectID="_1469612139" r:id="rId21"/>
              </w:object>
            </w:r>
          </w:p>
        </w:tc>
        <w:tc>
          <w:tcPr>
            <w:tcW w:w="2520" w:type="dxa"/>
          </w:tcPr>
          <w:p w:rsidR="00B7126B" w:rsidRPr="00F53DDA" w:rsidRDefault="00B7126B" w:rsidP="00150D60">
            <w:pPr>
              <w:pStyle w:val="NormalText"/>
              <w:jc w:val="center"/>
              <w:rPr>
                <w:b/>
              </w:rPr>
            </w:pPr>
            <w:r w:rsidRPr="00277EE1">
              <w:rPr>
                <w:position w:val="-24"/>
              </w:rPr>
              <w:object w:dxaOrig="2320" w:dyaOrig="960">
                <v:shape id="_x0000_i1030" type="#_x0000_t75" style="width:116pt;height:48pt" o:ole="">
                  <v:imagedata r:id="rId22" o:title=""/>
                </v:shape>
                <o:OLEObject Type="Embed" ProgID="Equation.DSMT4" ShapeID="_x0000_i1030" DrawAspect="Content" ObjectID="_1469612140" r:id="rId23"/>
              </w:object>
            </w:r>
          </w:p>
        </w:tc>
        <w:tc>
          <w:tcPr>
            <w:tcW w:w="236" w:type="dxa"/>
            <w:shd w:val="clear" w:color="auto" w:fill="000000" w:themeFill="text1"/>
          </w:tcPr>
          <w:p w:rsidR="00B7126B" w:rsidRPr="00F53DDA" w:rsidRDefault="00B7126B" w:rsidP="00150D60">
            <w:pPr>
              <w:pStyle w:val="NormalText"/>
              <w:jc w:val="center"/>
              <w:rPr>
                <w:b/>
              </w:rPr>
            </w:pPr>
          </w:p>
        </w:tc>
        <w:tc>
          <w:tcPr>
            <w:tcW w:w="2511" w:type="dxa"/>
          </w:tcPr>
          <w:p w:rsidR="00B7126B" w:rsidRPr="00F53DDA" w:rsidRDefault="00B7126B" w:rsidP="00150D60">
            <w:pPr>
              <w:pStyle w:val="NormalText"/>
              <w:jc w:val="center"/>
              <w:rPr>
                <w:b/>
              </w:rPr>
            </w:pPr>
            <w:r w:rsidRPr="00F53DDA">
              <w:rPr>
                <w:b/>
                <w:position w:val="-26"/>
              </w:rPr>
              <w:object w:dxaOrig="2700" w:dyaOrig="1040">
                <v:shape id="_x0000_i1031" type="#_x0000_t75" style="width:115pt;height:44pt" o:ole="">
                  <v:imagedata r:id="rId24" o:title=""/>
                </v:shape>
                <o:OLEObject Type="Embed" ProgID="Equation.DSMT4" ShapeID="_x0000_i1031" DrawAspect="Content" ObjectID="_1469612141" r:id="rId25"/>
              </w:object>
            </w:r>
          </w:p>
        </w:tc>
      </w:tr>
    </w:tbl>
    <w:p w:rsidR="00B7126B" w:rsidRPr="004B7D6D" w:rsidRDefault="00B7126B" w:rsidP="00291579">
      <w:pPr>
        <w:pStyle w:val="NormalText"/>
        <w:jc w:val="center"/>
        <w:rPr>
          <w:rFonts w:asciiTheme="minorHAnsi" w:hAnsiTheme="minorHAnsi" w:cstheme="minorHAnsi"/>
          <w:sz w:val="22"/>
          <w:szCs w:val="22"/>
        </w:rPr>
      </w:pPr>
    </w:p>
    <w:sectPr w:rsidR="00B7126B" w:rsidRPr="004B7D6D" w:rsidSect="00F955C5">
      <w:pgSz w:w="12240" w:h="15840"/>
      <w:pgMar w:top="720" w:right="1152" w:bottom="720" w:left="1152" w:header="720" w:footer="720" w:gutter="0"/>
      <w:cols w:space="720"/>
      <w:noEndnote/>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Palatino Linotype">
    <w:panose1 w:val="020405020505050303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85F13"/>
    <w:multiLevelType w:val="hybridMultilevel"/>
    <w:tmpl w:val="3C0299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193DF2"/>
    <w:multiLevelType w:val="hybridMultilevel"/>
    <w:tmpl w:val="7A0244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B12D40"/>
    <w:multiLevelType w:val="hybridMultilevel"/>
    <w:tmpl w:val="00C86F0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785C8F"/>
    <w:multiLevelType w:val="hybridMultilevel"/>
    <w:tmpl w:val="2640A772"/>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C32F4F"/>
    <w:multiLevelType w:val="hybridMultilevel"/>
    <w:tmpl w:val="5C0CA588"/>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C74899"/>
    <w:multiLevelType w:val="hybridMultilevel"/>
    <w:tmpl w:val="00C86F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F97B7E"/>
    <w:multiLevelType w:val="hybridMultilevel"/>
    <w:tmpl w:val="EB5850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E0C140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nsid w:val="402462DC"/>
    <w:multiLevelType w:val="hybridMultilevel"/>
    <w:tmpl w:val="4D8E95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164A81"/>
    <w:multiLevelType w:val="hybridMultilevel"/>
    <w:tmpl w:val="F06C18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3F76BD"/>
    <w:multiLevelType w:val="hybridMultilevel"/>
    <w:tmpl w:val="EE1AEE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8F76FC"/>
    <w:multiLevelType w:val="hybridMultilevel"/>
    <w:tmpl w:val="0A8865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4E8C123C"/>
    <w:multiLevelType w:val="hybridMultilevel"/>
    <w:tmpl w:val="5EE048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51A72E46"/>
    <w:multiLevelType w:val="hybridMultilevel"/>
    <w:tmpl w:val="035C57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6ACC6C64"/>
    <w:multiLevelType w:val="hybridMultilevel"/>
    <w:tmpl w:val="A3F6B7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6FFF47D0"/>
    <w:multiLevelType w:val="hybridMultilevel"/>
    <w:tmpl w:val="5C0CA588"/>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86E6CC9"/>
    <w:multiLevelType w:val="hybridMultilevel"/>
    <w:tmpl w:val="38B0147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
  </w:num>
  <w:num w:numId="2">
    <w:abstractNumId w:val="12"/>
  </w:num>
  <w:num w:numId="3">
    <w:abstractNumId w:val="1"/>
  </w:num>
  <w:num w:numId="4">
    <w:abstractNumId w:val="10"/>
  </w:num>
  <w:num w:numId="5">
    <w:abstractNumId w:val="9"/>
  </w:num>
  <w:num w:numId="6">
    <w:abstractNumId w:val="6"/>
  </w:num>
  <w:num w:numId="7">
    <w:abstractNumId w:val="13"/>
  </w:num>
  <w:num w:numId="8">
    <w:abstractNumId w:val="11"/>
  </w:num>
  <w:num w:numId="9">
    <w:abstractNumId w:val="16"/>
  </w:num>
  <w:num w:numId="10">
    <w:abstractNumId w:val="14"/>
  </w:num>
  <w:num w:numId="11">
    <w:abstractNumId w:val="15"/>
  </w:num>
  <w:num w:numId="12">
    <w:abstractNumId w:val="4"/>
  </w:num>
  <w:num w:numId="13">
    <w:abstractNumId w:val="5"/>
  </w:num>
  <w:num w:numId="14">
    <w:abstractNumId w:val="7"/>
  </w:num>
  <w:num w:numId="15">
    <w:abstractNumId w:val="8"/>
  </w:num>
  <w:num w:numId="16">
    <w:abstractNumId w:val="0"/>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7EE1"/>
    <w:rsid w:val="00000567"/>
    <w:rsid w:val="000012D7"/>
    <w:rsid w:val="00001410"/>
    <w:rsid w:val="000023DC"/>
    <w:rsid w:val="00005206"/>
    <w:rsid w:val="00006349"/>
    <w:rsid w:val="00006A2B"/>
    <w:rsid w:val="000071D8"/>
    <w:rsid w:val="00007823"/>
    <w:rsid w:val="000079D5"/>
    <w:rsid w:val="00011429"/>
    <w:rsid w:val="00011ED6"/>
    <w:rsid w:val="00012047"/>
    <w:rsid w:val="00012B83"/>
    <w:rsid w:val="000139A2"/>
    <w:rsid w:val="0001409B"/>
    <w:rsid w:val="0001458D"/>
    <w:rsid w:val="000146A9"/>
    <w:rsid w:val="0001489C"/>
    <w:rsid w:val="0001650A"/>
    <w:rsid w:val="00017406"/>
    <w:rsid w:val="00017BD3"/>
    <w:rsid w:val="000209AE"/>
    <w:rsid w:val="00023145"/>
    <w:rsid w:val="000237E2"/>
    <w:rsid w:val="00024D3E"/>
    <w:rsid w:val="00024D54"/>
    <w:rsid w:val="00025100"/>
    <w:rsid w:val="00025159"/>
    <w:rsid w:val="00025E34"/>
    <w:rsid w:val="00026A14"/>
    <w:rsid w:val="0002798F"/>
    <w:rsid w:val="000310F4"/>
    <w:rsid w:val="00031ED6"/>
    <w:rsid w:val="000328DA"/>
    <w:rsid w:val="000332FB"/>
    <w:rsid w:val="0003417C"/>
    <w:rsid w:val="0003459C"/>
    <w:rsid w:val="00034B3B"/>
    <w:rsid w:val="00035382"/>
    <w:rsid w:val="00035545"/>
    <w:rsid w:val="000363D1"/>
    <w:rsid w:val="000366CB"/>
    <w:rsid w:val="00040265"/>
    <w:rsid w:val="0004060C"/>
    <w:rsid w:val="00040A8E"/>
    <w:rsid w:val="00040B62"/>
    <w:rsid w:val="00040D64"/>
    <w:rsid w:val="00040E6A"/>
    <w:rsid w:val="00041212"/>
    <w:rsid w:val="00041532"/>
    <w:rsid w:val="00043506"/>
    <w:rsid w:val="00043520"/>
    <w:rsid w:val="00043C7A"/>
    <w:rsid w:val="000449B5"/>
    <w:rsid w:val="0004560F"/>
    <w:rsid w:val="00045CC5"/>
    <w:rsid w:val="0004628B"/>
    <w:rsid w:val="00047121"/>
    <w:rsid w:val="00050164"/>
    <w:rsid w:val="000503F6"/>
    <w:rsid w:val="00050A28"/>
    <w:rsid w:val="000520D6"/>
    <w:rsid w:val="00052550"/>
    <w:rsid w:val="00052F9A"/>
    <w:rsid w:val="00053CB6"/>
    <w:rsid w:val="000540B3"/>
    <w:rsid w:val="00055ECA"/>
    <w:rsid w:val="00055FC4"/>
    <w:rsid w:val="000601F3"/>
    <w:rsid w:val="000631C9"/>
    <w:rsid w:val="00063A53"/>
    <w:rsid w:val="00063DAB"/>
    <w:rsid w:val="00063F60"/>
    <w:rsid w:val="000647A8"/>
    <w:rsid w:val="00064A69"/>
    <w:rsid w:val="00064BE0"/>
    <w:rsid w:val="00064FDB"/>
    <w:rsid w:val="0006524A"/>
    <w:rsid w:val="00065983"/>
    <w:rsid w:val="00066A01"/>
    <w:rsid w:val="00066E9A"/>
    <w:rsid w:val="00066FF2"/>
    <w:rsid w:val="0006773E"/>
    <w:rsid w:val="00067848"/>
    <w:rsid w:val="000701E5"/>
    <w:rsid w:val="00070CBB"/>
    <w:rsid w:val="000712FC"/>
    <w:rsid w:val="00072998"/>
    <w:rsid w:val="00072CA5"/>
    <w:rsid w:val="00073761"/>
    <w:rsid w:val="0007669B"/>
    <w:rsid w:val="00077C6B"/>
    <w:rsid w:val="000813FB"/>
    <w:rsid w:val="00081481"/>
    <w:rsid w:val="0008246F"/>
    <w:rsid w:val="000826D2"/>
    <w:rsid w:val="00082D0E"/>
    <w:rsid w:val="00082EBE"/>
    <w:rsid w:val="00083092"/>
    <w:rsid w:val="00086599"/>
    <w:rsid w:val="000866B3"/>
    <w:rsid w:val="0008688A"/>
    <w:rsid w:val="00090E25"/>
    <w:rsid w:val="00091358"/>
    <w:rsid w:val="000928A8"/>
    <w:rsid w:val="00093790"/>
    <w:rsid w:val="0009492F"/>
    <w:rsid w:val="00095B41"/>
    <w:rsid w:val="0009635A"/>
    <w:rsid w:val="0009670F"/>
    <w:rsid w:val="000968A3"/>
    <w:rsid w:val="0009690D"/>
    <w:rsid w:val="0009750D"/>
    <w:rsid w:val="00097C88"/>
    <w:rsid w:val="000A13CD"/>
    <w:rsid w:val="000A33A5"/>
    <w:rsid w:val="000A49E0"/>
    <w:rsid w:val="000A51DA"/>
    <w:rsid w:val="000A5AD5"/>
    <w:rsid w:val="000A719A"/>
    <w:rsid w:val="000A722C"/>
    <w:rsid w:val="000A7B1F"/>
    <w:rsid w:val="000B077D"/>
    <w:rsid w:val="000B0996"/>
    <w:rsid w:val="000B1BAE"/>
    <w:rsid w:val="000B1FA9"/>
    <w:rsid w:val="000B228F"/>
    <w:rsid w:val="000B2DAC"/>
    <w:rsid w:val="000B3461"/>
    <w:rsid w:val="000B4B5B"/>
    <w:rsid w:val="000B52B4"/>
    <w:rsid w:val="000B7052"/>
    <w:rsid w:val="000B7F1D"/>
    <w:rsid w:val="000B7F30"/>
    <w:rsid w:val="000C11C1"/>
    <w:rsid w:val="000C1C87"/>
    <w:rsid w:val="000C3552"/>
    <w:rsid w:val="000C3A2B"/>
    <w:rsid w:val="000C40A3"/>
    <w:rsid w:val="000C534A"/>
    <w:rsid w:val="000C582B"/>
    <w:rsid w:val="000C788B"/>
    <w:rsid w:val="000C795F"/>
    <w:rsid w:val="000C7A5B"/>
    <w:rsid w:val="000D0C25"/>
    <w:rsid w:val="000D0E8D"/>
    <w:rsid w:val="000D26B3"/>
    <w:rsid w:val="000D367E"/>
    <w:rsid w:val="000D3B21"/>
    <w:rsid w:val="000D46E3"/>
    <w:rsid w:val="000D6BC5"/>
    <w:rsid w:val="000D762B"/>
    <w:rsid w:val="000D799F"/>
    <w:rsid w:val="000D7A2A"/>
    <w:rsid w:val="000D7D98"/>
    <w:rsid w:val="000E16C6"/>
    <w:rsid w:val="000E1D76"/>
    <w:rsid w:val="000E20D5"/>
    <w:rsid w:val="000E35DD"/>
    <w:rsid w:val="000E37A3"/>
    <w:rsid w:val="000E5265"/>
    <w:rsid w:val="000E54EE"/>
    <w:rsid w:val="000F01F9"/>
    <w:rsid w:val="000F1E23"/>
    <w:rsid w:val="000F2A41"/>
    <w:rsid w:val="000F3DCE"/>
    <w:rsid w:val="000F431A"/>
    <w:rsid w:val="000F44DE"/>
    <w:rsid w:val="000F4765"/>
    <w:rsid w:val="000F4E2C"/>
    <w:rsid w:val="000F5432"/>
    <w:rsid w:val="000F5A80"/>
    <w:rsid w:val="000F5E56"/>
    <w:rsid w:val="000F5F89"/>
    <w:rsid w:val="000F692C"/>
    <w:rsid w:val="000F69E9"/>
    <w:rsid w:val="000F6B96"/>
    <w:rsid w:val="001020A8"/>
    <w:rsid w:val="001020F4"/>
    <w:rsid w:val="00102134"/>
    <w:rsid w:val="0010247D"/>
    <w:rsid w:val="001024DC"/>
    <w:rsid w:val="001024E9"/>
    <w:rsid w:val="00102EAF"/>
    <w:rsid w:val="00102EEB"/>
    <w:rsid w:val="00103471"/>
    <w:rsid w:val="001050B7"/>
    <w:rsid w:val="00105E61"/>
    <w:rsid w:val="00106207"/>
    <w:rsid w:val="00106408"/>
    <w:rsid w:val="00107AEA"/>
    <w:rsid w:val="001104B6"/>
    <w:rsid w:val="00111751"/>
    <w:rsid w:val="001125DE"/>
    <w:rsid w:val="00113533"/>
    <w:rsid w:val="0011357F"/>
    <w:rsid w:val="00113AD3"/>
    <w:rsid w:val="00114C40"/>
    <w:rsid w:val="00114C69"/>
    <w:rsid w:val="00115BBC"/>
    <w:rsid w:val="00116281"/>
    <w:rsid w:val="00116536"/>
    <w:rsid w:val="001209A6"/>
    <w:rsid w:val="00121456"/>
    <w:rsid w:val="00121CAA"/>
    <w:rsid w:val="00122149"/>
    <w:rsid w:val="00122A23"/>
    <w:rsid w:val="00122C44"/>
    <w:rsid w:val="0012324B"/>
    <w:rsid w:val="0012338A"/>
    <w:rsid w:val="00123B9F"/>
    <w:rsid w:val="00125435"/>
    <w:rsid w:val="00125F1A"/>
    <w:rsid w:val="00127126"/>
    <w:rsid w:val="00127817"/>
    <w:rsid w:val="001313C2"/>
    <w:rsid w:val="001314AF"/>
    <w:rsid w:val="001321CC"/>
    <w:rsid w:val="00132E72"/>
    <w:rsid w:val="00133526"/>
    <w:rsid w:val="00134CEE"/>
    <w:rsid w:val="00135003"/>
    <w:rsid w:val="001354C9"/>
    <w:rsid w:val="00136424"/>
    <w:rsid w:val="00137641"/>
    <w:rsid w:val="001404C8"/>
    <w:rsid w:val="00140A42"/>
    <w:rsid w:val="00140B33"/>
    <w:rsid w:val="001419EE"/>
    <w:rsid w:val="001427DD"/>
    <w:rsid w:val="00143D52"/>
    <w:rsid w:val="00143F2E"/>
    <w:rsid w:val="00144D37"/>
    <w:rsid w:val="0014582C"/>
    <w:rsid w:val="00145C3E"/>
    <w:rsid w:val="00147A12"/>
    <w:rsid w:val="00147A55"/>
    <w:rsid w:val="00147AF0"/>
    <w:rsid w:val="00147C13"/>
    <w:rsid w:val="001500C6"/>
    <w:rsid w:val="0015145B"/>
    <w:rsid w:val="00151715"/>
    <w:rsid w:val="00152655"/>
    <w:rsid w:val="00152CCF"/>
    <w:rsid w:val="00152ED1"/>
    <w:rsid w:val="0015354F"/>
    <w:rsid w:val="0015378F"/>
    <w:rsid w:val="0015569E"/>
    <w:rsid w:val="001558B0"/>
    <w:rsid w:val="001561C7"/>
    <w:rsid w:val="001601EC"/>
    <w:rsid w:val="001609AC"/>
    <w:rsid w:val="001615A5"/>
    <w:rsid w:val="0016180F"/>
    <w:rsid w:val="00161865"/>
    <w:rsid w:val="00161910"/>
    <w:rsid w:val="00162307"/>
    <w:rsid w:val="001634CA"/>
    <w:rsid w:val="001636EC"/>
    <w:rsid w:val="00163810"/>
    <w:rsid w:val="00163950"/>
    <w:rsid w:val="00164130"/>
    <w:rsid w:val="00164855"/>
    <w:rsid w:val="00164B3B"/>
    <w:rsid w:val="00165317"/>
    <w:rsid w:val="0016580F"/>
    <w:rsid w:val="001671E4"/>
    <w:rsid w:val="0017063D"/>
    <w:rsid w:val="00170B18"/>
    <w:rsid w:val="0017188C"/>
    <w:rsid w:val="00171EAF"/>
    <w:rsid w:val="00172CE8"/>
    <w:rsid w:val="00173C89"/>
    <w:rsid w:val="0017550E"/>
    <w:rsid w:val="001759D7"/>
    <w:rsid w:val="00175F55"/>
    <w:rsid w:val="001777F5"/>
    <w:rsid w:val="00177E56"/>
    <w:rsid w:val="00177F31"/>
    <w:rsid w:val="001806BC"/>
    <w:rsid w:val="001809C5"/>
    <w:rsid w:val="00181036"/>
    <w:rsid w:val="00181CE1"/>
    <w:rsid w:val="00182C1C"/>
    <w:rsid w:val="00182DA4"/>
    <w:rsid w:val="00183190"/>
    <w:rsid w:val="00183912"/>
    <w:rsid w:val="0018393F"/>
    <w:rsid w:val="00184FE7"/>
    <w:rsid w:val="0018519B"/>
    <w:rsid w:val="0018591F"/>
    <w:rsid w:val="00186354"/>
    <w:rsid w:val="00186AA4"/>
    <w:rsid w:val="00186D45"/>
    <w:rsid w:val="00190315"/>
    <w:rsid w:val="0019034E"/>
    <w:rsid w:val="00190C6A"/>
    <w:rsid w:val="00191C49"/>
    <w:rsid w:val="001926B1"/>
    <w:rsid w:val="00193C53"/>
    <w:rsid w:val="00194097"/>
    <w:rsid w:val="001944C3"/>
    <w:rsid w:val="00195404"/>
    <w:rsid w:val="00197166"/>
    <w:rsid w:val="001A2D4A"/>
    <w:rsid w:val="001A49EB"/>
    <w:rsid w:val="001A669A"/>
    <w:rsid w:val="001A6D1E"/>
    <w:rsid w:val="001A7819"/>
    <w:rsid w:val="001A7B83"/>
    <w:rsid w:val="001B151A"/>
    <w:rsid w:val="001B1971"/>
    <w:rsid w:val="001B261D"/>
    <w:rsid w:val="001B395C"/>
    <w:rsid w:val="001B47A2"/>
    <w:rsid w:val="001B55AF"/>
    <w:rsid w:val="001B5F79"/>
    <w:rsid w:val="001B6813"/>
    <w:rsid w:val="001C045F"/>
    <w:rsid w:val="001C0D4F"/>
    <w:rsid w:val="001C0DDF"/>
    <w:rsid w:val="001C151C"/>
    <w:rsid w:val="001C2D52"/>
    <w:rsid w:val="001C2D5C"/>
    <w:rsid w:val="001C3A03"/>
    <w:rsid w:val="001C3CFC"/>
    <w:rsid w:val="001C549A"/>
    <w:rsid w:val="001C6D6C"/>
    <w:rsid w:val="001C760D"/>
    <w:rsid w:val="001C7BA3"/>
    <w:rsid w:val="001C7ED2"/>
    <w:rsid w:val="001D078D"/>
    <w:rsid w:val="001D1427"/>
    <w:rsid w:val="001D1C1F"/>
    <w:rsid w:val="001D4040"/>
    <w:rsid w:val="001D4402"/>
    <w:rsid w:val="001D4FB5"/>
    <w:rsid w:val="001D67A4"/>
    <w:rsid w:val="001E03CE"/>
    <w:rsid w:val="001E048D"/>
    <w:rsid w:val="001E0A17"/>
    <w:rsid w:val="001E23EB"/>
    <w:rsid w:val="001E269B"/>
    <w:rsid w:val="001E2EBE"/>
    <w:rsid w:val="001E425A"/>
    <w:rsid w:val="001E48DF"/>
    <w:rsid w:val="001E4934"/>
    <w:rsid w:val="001E5541"/>
    <w:rsid w:val="001E6A2B"/>
    <w:rsid w:val="001F0618"/>
    <w:rsid w:val="001F0CD8"/>
    <w:rsid w:val="001F1308"/>
    <w:rsid w:val="001F3CF9"/>
    <w:rsid w:val="001F4EC7"/>
    <w:rsid w:val="001F5B05"/>
    <w:rsid w:val="001F5FDF"/>
    <w:rsid w:val="001F6877"/>
    <w:rsid w:val="001F6FC7"/>
    <w:rsid w:val="001F7036"/>
    <w:rsid w:val="001F7205"/>
    <w:rsid w:val="002000CD"/>
    <w:rsid w:val="00200599"/>
    <w:rsid w:val="0020181F"/>
    <w:rsid w:val="00203EE7"/>
    <w:rsid w:val="00204B20"/>
    <w:rsid w:val="00204E16"/>
    <w:rsid w:val="00205305"/>
    <w:rsid w:val="002059E1"/>
    <w:rsid w:val="00206092"/>
    <w:rsid w:val="002066DB"/>
    <w:rsid w:val="00210D3D"/>
    <w:rsid w:val="00211355"/>
    <w:rsid w:val="002144AA"/>
    <w:rsid w:val="00214DB2"/>
    <w:rsid w:val="0021597C"/>
    <w:rsid w:val="00215C97"/>
    <w:rsid w:val="00215C9B"/>
    <w:rsid w:val="00216C96"/>
    <w:rsid w:val="00217395"/>
    <w:rsid w:val="00217F6D"/>
    <w:rsid w:val="002201CA"/>
    <w:rsid w:val="002204B1"/>
    <w:rsid w:val="00221523"/>
    <w:rsid w:val="002226F8"/>
    <w:rsid w:val="00222ADB"/>
    <w:rsid w:val="00222B3B"/>
    <w:rsid w:val="00223539"/>
    <w:rsid w:val="002238A8"/>
    <w:rsid w:val="002238C0"/>
    <w:rsid w:val="00225088"/>
    <w:rsid w:val="00225A99"/>
    <w:rsid w:val="00226B85"/>
    <w:rsid w:val="00226FF2"/>
    <w:rsid w:val="00227D4C"/>
    <w:rsid w:val="002324F3"/>
    <w:rsid w:val="00232D0F"/>
    <w:rsid w:val="00233047"/>
    <w:rsid w:val="002342A0"/>
    <w:rsid w:val="00234873"/>
    <w:rsid w:val="00235B5C"/>
    <w:rsid w:val="00236C26"/>
    <w:rsid w:val="00237377"/>
    <w:rsid w:val="00242F19"/>
    <w:rsid w:val="00243E44"/>
    <w:rsid w:val="00244434"/>
    <w:rsid w:val="00244C9E"/>
    <w:rsid w:val="0024528A"/>
    <w:rsid w:val="00246734"/>
    <w:rsid w:val="00246F5C"/>
    <w:rsid w:val="002476E4"/>
    <w:rsid w:val="002510EB"/>
    <w:rsid w:val="002510F8"/>
    <w:rsid w:val="00251579"/>
    <w:rsid w:val="002518C8"/>
    <w:rsid w:val="00253B74"/>
    <w:rsid w:val="0025481E"/>
    <w:rsid w:val="00254FC1"/>
    <w:rsid w:val="00255674"/>
    <w:rsid w:val="002556E5"/>
    <w:rsid w:val="00261540"/>
    <w:rsid w:val="00261A49"/>
    <w:rsid w:val="00262734"/>
    <w:rsid w:val="002637A4"/>
    <w:rsid w:val="00263CA4"/>
    <w:rsid w:val="00263D4C"/>
    <w:rsid w:val="00263E08"/>
    <w:rsid w:val="00264832"/>
    <w:rsid w:val="0026518C"/>
    <w:rsid w:val="00265297"/>
    <w:rsid w:val="00265F64"/>
    <w:rsid w:val="002671A9"/>
    <w:rsid w:val="00272C23"/>
    <w:rsid w:val="00272F7B"/>
    <w:rsid w:val="00272F87"/>
    <w:rsid w:val="00273AD7"/>
    <w:rsid w:val="00275BF2"/>
    <w:rsid w:val="00276862"/>
    <w:rsid w:val="00276D79"/>
    <w:rsid w:val="002774CF"/>
    <w:rsid w:val="00277674"/>
    <w:rsid w:val="00277EE1"/>
    <w:rsid w:val="002811AE"/>
    <w:rsid w:val="0028120C"/>
    <w:rsid w:val="00281411"/>
    <w:rsid w:val="002827AC"/>
    <w:rsid w:val="00282F43"/>
    <w:rsid w:val="002831C8"/>
    <w:rsid w:val="002844CB"/>
    <w:rsid w:val="002846E6"/>
    <w:rsid w:val="00285A3C"/>
    <w:rsid w:val="00287558"/>
    <w:rsid w:val="00287BB1"/>
    <w:rsid w:val="00287CD8"/>
    <w:rsid w:val="00287D10"/>
    <w:rsid w:val="00291382"/>
    <w:rsid w:val="002913D1"/>
    <w:rsid w:val="0029153B"/>
    <w:rsid w:val="00291579"/>
    <w:rsid w:val="00293656"/>
    <w:rsid w:val="0029417C"/>
    <w:rsid w:val="00294751"/>
    <w:rsid w:val="00295905"/>
    <w:rsid w:val="00295CF3"/>
    <w:rsid w:val="00296BB3"/>
    <w:rsid w:val="002970E5"/>
    <w:rsid w:val="00297501"/>
    <w:rsid w:val="002A0928"/>
    <w:rsid w:val="002A0D35"/>
    <w:rsid w:val="002A22BB"/>
    <w:rsid w:val="002A2775"/>
    <w:rsid w:val="002A33C2"/>
    <w:rsid w:val="002A3C50"/>
    <w:rsid w:val="002A3CAD"/>
    <w:rsid w:val="002A3EC2"/>
    <w:rsid w:val="002A41AC"/>
    <w:rsid w:val="002A5311"/>
    <w:rsid w:val="002B1F32"/>
    <w:rsid w:val="002B2D26"/>
    <w:rsid w:val="002B2DFF"/>
    <w:rsid w:val="002B2E13"/>
    <w:rsid w:val="002B2F25"/>
    <w:rsid w:val="002B2FBB"/>
    <w:rsid w:val="002B3656"/>
    <w:rsid w:val="002B5140"/>
    <w:rsid w:val="002B559D"/>
    <w:rsid w:val="002B5B52"/>
    <w:rsid w:val="002B66EA"/>
    <w:rsid w:val="002B6784"/>
    <w:rsid w:val="002B6B21"/>
    <w:rsid w:val="002C07C8"/>
    <w:rsid w:val="002C0836"/>
    <w:rsid w:val="002C2426"/>
    <w:rsid w:val="002C27A5"/>
    <w:rsid w:val="002C3068"/>
    <w:rsid w:val="002C3093"/>
    <w:rsid w:val="002C3CC7"/>
    <w:rsid w:val="002C3EF6"/>
    <w:rsid w:val="002C461B"/>
    <w:rsid w:val="002C5FE8"/>
    <w:rsid w:val="002C72EB"/>
    <w:rsid w:val="002C7AC8"/>
    <w:rsid w:val="002C7F39"/>
    <w:rsid w:val="002D05DE"/>
    <w:rsid w:val="002D1F57"/>
    <w:rsid w:val="002D3847"/>
    <w:rsid w:val="002D3CAB"/>
    <w:rsid w:val="002D41E5"/>
    <w:rsid w:val="002D4251"/>
    <w:rsid w:val="002D45D5"/>
    <w:rsid w:val="002D4FD4"/>
    <w:rsid w:val="002D562B"/>
    <w:rsid w:val="002D5C60"/>
    <w:rsid w:val="002D60AC"/>
    <w:rsid w:val="002D6C07"/>
    <w:rsid w:val="002D7174"/>
    <w:rsid w:val="002D75F9"/>
    <w:rsid w:val="002E008D"/>
    <w:rsid w:val="002E0A95"/>
    <w:rsid w:val="002E15ED"/>
    <w:rsid w:val="002E2D13"/>
    <w:rsid w:val="002E3599"/>
    <w:rsid w:val="002E4972"/>
    <w:rsid w:val="002E54D2"/>
    <w:rsid w:val="002E719A"/>
    <w:rsid w:val="002E76B5"/>
    <w:rsid w:val="002E7F47"/>
    <w:rsid w:val="002F0C60"/>
    <w:rsid w:val="002F1212"/>
    <w:rsid w:val="002F3788"/>
    <w:rsid w:val="002F38C5"/>
    <w:rsid w:val="002F3914"/>
    <w:rsid w:val="002F3964"/>
    <w:rsid w:val="002F4F30"/>
    <w:rsid w:val="002F6241"/>
    <w:rsid w:val="002F6501"/>
    <w:rsid w:val="002F65A4"/>
    <w:rsid w:val="002F6F1E"/>
    <w:rsid w:val="002F6F81"/>
    <w:rsid w:val="00300B0F"/>
    <w:rsid w:val="003016C6"/>
    <w:rsid w:val="003018F6"/>
    <w:rsid w:val="0030234E"/>
    <w:rsid w:val="00303A83"/>
    <w:rsid w:val="003041D0"/>
    <w:rsid w:val="00304597"/>
    <w:rsid w:val="003050F4"/>
    <w:rsid w:val="00306D0C"/>
    <w:rsid w:val="003075D8"/>
    <w:rsid w:val="0031082B"/>
    <w:rsid w:val="00310D6C"/>
    <w:rsid w:val="00311158"/>
    <w:rsid w:val="00311F10"/>
    <w:rsid w:val="00312539"/>
    <w:rsid w:val="003126B4"/>
    <w:rsid w:val="00313470"/>
    <w:rsid w:val="003135DF"/>
    <w:rsid w:val="0031496A"/>
    <w:rsid w:val="00315012"/>
    <w:rsid w:val="00315E63"/>
    <w:rsid w:val="0031601B"/>
    <w:rsid w:val="00316411"/>
    <w:rsid w:val="00316A80"/>
    <w:rsid w:val="00317A93"/>
    <w:rsid w:val="003203A7"/>
    <w:rsid w:val="00321B06"/>
    <w:rsid w:val="00322527"/>
    <w:rsid w:val="003227A4"/>
    <w:rsid w:val="003227F6"/>
    <w:rsid w:val="0032309F"/>
    <w:rsid w:val="00323429"/>
    <w:rsid w:val="003239CF"/>
    <w:rsid w:val="003245CE"/>
    <w:rsid w:val="00326040"/>
    <w:rsid w:val="00326C44"/>
    <w:rsid w:val="003275AC"/>
    <w:rsid w:val="003303F5"/>
    <w:rsid w:val="003316E1"/>
    <w:rsid w:val="00331DCA"/>
    <w:rsid w:val="00334CE1"/>
    <w:rsid w:val="00334EBE"/>
    <w:rsid w:val="00337237"/>
    <w:rsid w:val="003372E1"/>
    <w:rsid w:val="003406DC"/>
    <w:rsid w:val="00340BD2"/>
    <w:rsid w:val="00340F1E"/>
    <w:rsid w:val="00341493"/>
    <w:rsid w:val="00341A3C"/>
    <w:rsid w:val="00341B7B"/>
    <w:rsid w:val="00341C6F"/>
    <w:rsid w:val="003436FF"/>
    <w:rsid w:val="00345E5F"/>
    <w:rsid w:val="00346121"/>
    <w:rsid w:val="00346F92"/>
    <w:rsid w:val="0034747D"/>
    <w:rsid w:val="003474D0"/>
    <w:rsid w:val="003502FB"/>
    <w:rsid w:val="0035076A"/>
    <w:rsid w:val="00352748"/>
    <w:rsid w:val="0035480E"/>
    <w:rsid w:val="003552F6"/>
    <w:rsid w:val="00355FFE"/>
    <w:rsid w:val="00356995"/>
    <w:rsid w:val="0035754E"/>
    <w:rsid w:val="00357857"/>
    <w:rsid w:val="00357E69"/>
    <w:rsid w:val="003603E7"/>
    <w:rsid w:val="003614B3"/>
    <w:rsid w:val="003625CE"/>
    <w:rsid w:val="003626AA"/>
    <w:rsid w:val="003641ED"/>
    <w:rsid w:val="00364235"/>
    <w:rsid w:val="003642C5"/>
    <w:rsid w:val="00364A60"/>
    <w:rsid w:val="00365928"/>
    <w:rsid w:val="00365BBA"/>
    <w:rsid w:val="00366402"/>
    <w:rsid w:val="00366441"/>
    <w:rsid w:val="003664E3"/>
    <w:rsid w:val="003669F5"/>
    <w:rsid w:val="00366CE2"/>
    <w:rsid w:val="00366D1C"/>
    <w:rsid w:val="00366E6D"/>
    <w:rsid w:val="00367104"/>
    <w:rsid w:val="00367503"/>
    <w:rsid w:val="00371244"/>
    <w:rsid w:val="00372628"/>
    <w:rsid w:val="003758D7"/>
    <w:rsid w:val="003767D9"/>
    <w:rsid w:val="00376975"/>
    <w:rsid w:val="00377265"/>
    <w:rsid w:val="003772C3"/>
    <w:rsid w:val="00380680"/>
    <w:rsid w:val="003809C0"/>
    <w:rsid w:val="00380F9D"/>
    <w:rsid w:val="00382975"/>
    <w:rsid w:val="00384B43"/>
    <w:rsid w:val="00384EA6"/>
    <w:rsid w:val="0038504A"/>
    <w:rsid w:val="003851B2"/>
    <w:rsid w:val="00385BBD"/>
    <w:rsid w:val="00385BE0"/>
    <w:rsid w:val="00386210"/>
    <w:rsid w:val="00386873"/>
    <w:rsid w:val="00387E10"/>
    <w:rsid w:val="00390966"/>
    <w:rsid w:val="003911DD"/>
    <w:rsid w:val="00393C3E"/>
    <w:rsid w:val="00394A10"/>
    <w:rsid w:val="00395471"/>
    <w:rsid w:val="0039572E"/>
    <w:rsid w:val="00395848"/>
    <w:rsid w:val="00395CBB"/>
    <w:rsid w:val="00396A9C"/>
    <w:rsid w:val="003A0938"/>
    <w:rsid w:val="003A0A7D"/>
    <w:rsid w:val="003A0C01"/>
    <w:rsid w:val="003A0E5F"/>
    <w:rsid w:val="003A0FF7"/>
    <w:rsid w:val="003A161D"/>
    <w:rsid w:val="003A1AA8"/>
    <w:rsid w:val="003A23A3"/>
    <w:rsid w:val="003A339A"/>
    <w:rsid w:val="003A48E0"/>
    <w:rsid w:val="003A52F3"/>
    <w:rsid w:val="003A5A85"/>
    <w:rsid w:val="003A6F22"/>
    <w:rsid w:val="003A705D"/>
    <w:rsid w:val="003B186B"/>
    <w:rsid w:val="003B1921"/>
    <w:rsid w:val="003B3D6C"/>
    <w:rsid w:val="003B7CCC"/>
    <w:rsid w:val="003B7F52"/>
    <w:rsid w:val="003C0F18"/>
    <w:rsid w:val="003C1405"/>
    <w:rsid w:val="003C1C4D"/>
    <w:rsid w:val="003C59E3"/>
    <w:rsid w:val="003C65E8"/>
    <w:rsid w:val="003D0C68"/>
    <w:rsid w:val="003D0D8D"/>
    <w:rsid w:val="003D2AB5"/>
    <w:rsid w:val="003D3463"/>
    <w:rsid w:val="003D3466"/>
    <w:rsid w:val="003D351E"/>
    <w:rsid w:val="003D3C55"/>
    <w:rsid w:val="003D5A94"/>
    <w:rsid w:val="003D5D13"/>
    <w:rsid w:val="003D5D5D"/>
    <w:rsid w:val="003D73E0"/>
    <w:rsid w:val="003D7BA9"/>
    <w:rsid w:val="003D7D30"/>
    <w:rsid w:val="003E0674"/>
    <w:rsid w:val="003E1393"/>
    <w:rsid w:val="003E271B"/>
    <w:rsid w:val="003E2837"/>
    <w:rsid w:val="003E3634"/>
    <w:rsid w:val="003E36B7"/>
    <w:rsid w:val="003E386E"/>
    <w:rsid w:val="003E4B75"/>
    <w:rsid w:val="003E5197"/>
    <w:rsid w:val="003E520D"/>
    <w:rsid w:val="003E625E"/>
    <w:rsid w:val="003E6930"/>
    <w:rsid w:val="003E70E6"/>
    <w:rsid w:val="003E74AC"/>
    <w:rsid w:val="003E76F8"/>
    <w:rsid w:val="003E7E38"/>
    <w:rsid w:val="003F0701"/>
    <w:rsid w:val="003F0A11"/>
    <w:rsid w:val="003F1CBC"/>
    <w:rsid w:val="003F25BF"/>
    <w:rsid w:val="003F2CF4"/>
    <w:rsid w:val="003F41C5"/>
    <w:rsid w:val="003F5288"/>
    <w:rsid w:val="003F5A2E"/>
    <w:rsid w:val="003F6A07"/>
    <w:rsid w:val="003F7134"/>
    <w:rsid w:val="003F7A7A"/>
    <w:rsid w:val="003F7FA0"/>
    <w:rsid w:val="00400096"/>
    <w:rsid w:val="0040057A"/>
    <w:rsid w:val="0040130F"/>
    <w:rsid w:val="0040149D"/>
    <w:rsid w:val="004027BF"/>
    <w:rsid w:val="00402888"/>
    <w:rsid w:val="004037AC"/>
    <w:rsid w:val="00403CBB"/>
    <w:rsid w:val="00403FDE"/>
    <w:rsid w:val="004078E8"/>
    <w:rsid w:val="00407FA2"/>
    <w:rsid w:val="004102A7"/>
    <w:rsid w:val="00410B2A"/>
    <w:rsid w:val="00410C16"/>
    <w:rsid w:val="00411374"/>
    <w:rsid w:val="00411E7A"/>
    <w:rsid w:val="00412CF1"/>
    <w:rsid w:val="00412DB2"/>
    <w:rsid w:val="00413EE6"/>
    <w:rsid w:val="00423A0A"/>
    <w:rsid w:val="00423C1D"/>
    <w:rsid w:val="00423CBD"/>
    <w:rsid w:val="00423ED0"/>
    <w:rsid w:val="004259D2"/>
    <w:rsid w:val="004268ED"/>
    <w:rsid w:val="00426C3B"/>
    <w:rsid w:val="004270E4"/>
    <w:rsid w:val="00427F61"/>
    <w:rsid w:val="0043258C"/>
    <w:rsid w:val="00432E80"/>
    <w:rsid w:val="00433371"/>
    <w:rsid w:val="00433AA4"/>
    <w:rsid w:val="004354D5"/>
    <w:rsid w:val="00435F59"/>
    <w:rsid w:val="00436D71"/>
    <w:rsid w:val="004377D4"/>
    <w:rsid w:val="004378A9"/>
    <w:rsid w:val="004400F8"/>
    <w:rsid w:val="00440FC3"/>
    <w:rsid w:val="00441FAE"/>
    <w:rsid w:val="0044285C"/>
    <w:rsid w:val="00442E26"/>
    <w:rsid w:val="0044313A"/>
    <w:rsid w:val="00444232"/>
    <w:rsid w:val="0044524A"/>
    <w:rsid w:val="004461F0"/>
    <w:rsid w:val="00446D90"/>
    <w:rsid w:val="0044721A"/>
    <w:rsid w:val="00447785"/>
    <w:rsid w:val="004507C3"/>
    <w:rsid w:val="00451417"/>
    <w:rsid w:val="00452933"/>
    <w:rsid w:val="00452C1E"/>
    <w:rsid w:val="00452E00"/>
    <w:rsid w:val="004535B8"/>
    <w:rsid w:val="00455F9D"/>
    <w:rsid w:val="00456C88"/>
    <w:rsid w:val="0045753B"/>
    <w:rsid w:val="0046021D"/>
    <w:rsid w:val="0046051B"/>
    <w:rsid w:val="00460C81"/>
    <w:rsid w:val="00461690"/>
    <w:rsid w:val="00462F0F"/>
    <w:rsid w:val="00463BE2"/>
    <w:rsid w:val="00464FA2"/>
    <w:rsid w:val="0046591D"/>
    <w:rsid w:val="004679CD"/>
    <w:rsid w:val="00470795"/>
    <w:rsid w:val="004716DE"/>
    <w:rsid w:val="00471A80"/>
    <w:rsid w:val="004720E3"/>
    <w:rsid w:val="00472CB8"/>
    <w:rsid w:val="00472FA0"/>
    <w:rsid w:val="00475ED1"/>
    <w:rsid w:val="00477BFE"/>
    <w:rsid w:val="00480010"/>
    <w:rsid w:val="00481030"/>
    <w:rsid w:val="00482146"/>
    <w:rsid w:val="00483A9F"/>
    <w:rsid w:val="00484087"/>
    <w:rsid w:val="00484555"/>
    <w:rsid w:val="004845D3"/>
    <w:rsid w:val="0048495B"/>
    <w:rsid w:val="00484CAC"/>
    <w:rsid w:val="00484DC2"/>
    <w:rsid w:val="00484F4E"/>
    <w:rsid w:val="004851CC"/>
    <w:rsid w:val="00487F35"/>
    <w:rsid w:val="0049080A"/>
    <w:rsid w:val="00491101"/>
    <w:rsid w:val="0049201D"/>
    <w:rsid w:val="0049214F"/>
    <w:rsid w:val="00494752"/>
    <w:rsid w:val="00494867"/>
    <w:rsid w:val="00495C38"/>
    <w:rsid w:val="004A218F"/>
    <w:rsid w:val="004A25EA"/>
    <w:rsid w:val="004A379C"/>
    <w:rsid w:val="004A40E4"/>
    <w:rsid w:val="004A4154"/>
    <w:rsid w:val="004A4F9A"/>
    <w:rsid w:val="004A55D4"/>
    <w:rsid w:val="004A5E4F"/>
    <w:rsid w:val="004A5EC4"/>
    <w:rsid w:val="004A5FE9"/>
    <w:rsid w:val="004A75CD"/>
    <w:rsid w:val="004B05B7"/>
    <w:rsid w:val="004B06A2"/>
    <w:rsid w:val="004B135C"/>
    <w:rsid w:val="004B33BD"/>
    <w:rsid w:val="004B4601"/>
    <w:rsid w:val="004B5BE7"/>
    <w:rsid w:val="004B7D6D"/>
    <w:rsid w:val="004C1D5C"/>
    <w:rsid w:val="004C2190"/>
    <w:rsid w:val="004C2661"/>
    <w:rsid w:val="004C4C91"/>
    <w:rsid w:val="004C5018"/>
    <w:rsid w:val="004C5EA6"/>
    <w:rsid w:val="004C763E"/>
    <w:rsid w:val="004D0502"/>
    <w:rsid w:val="004D10BF"/>
    <w:rsid w:val="004D159B"/>
    <w:rsid w:val="004D1FE8"/>
    <w:rsid w:val="004D2374"/>
    <w:rsid w:val="004D2666"/>
    <w:rsid w:val="004D2B97"/>
    <w:rsid w:val="004D44FF"/>
    <w:rsid w:val="004D5065"/>
    <w:rsid w:val="004D50CC"/>
    <w:rsid w:val="004D5294"/>
    <w:rsid w:val="004D5320"/>
    <w:rsid w:val="004D682C"/>
    <w:rsid w:val="004E00EE"/>
    <w:rsid w:val="004E1975"/>
    <w:rsid w:val="004E1C90"/>
    <w:rsid w:val="004E2711"/>
    <w:rsid w:val="004E310F"/>
    <w:rsid w:val="004E394E"/>
    <w:rsid w:val="004E4ADA"/>
    <w:rsid w:val="004E698C"/>
    <w:rsid w:val="004E69FA"/>
    <w:rsid w:val="004F0273"/>
    <w:rsid w:val="004F1825"/>
    <w:rsid w:val="004F205E"/>
    <w:rsid w:val="004F2711"/>
    <w:rsid w:val="004F3ACE"/>
    <w:rsid w:val="004F57AF"/>
    <w:rsid w:val="004F6CF2"/>
    <w:rsid w:val="004F6FF6"/>
    <w:rsid w:val="004F7255"/>
    <w:rsid w:val="004F77E8"/>
    <w:rsid w:val="005016F2"/>
    <w:rsid w:val="00501B85"/>
    <w:rsid w:val="00502792"/>
    <w:rsid w:val="00502A6A"/>
    <w:rsid w:val="005042C4"/>
    <w:rsid w:val="00504B38"/>
    <w:rsid w:val="00505A63"/>
    <w:rsid w:val="005062FA"/>
    <w:rsid w:val="00506608"/>
    <w:rsid w:val="00506C79"/>
    <w:rsid w:val="005077AB"/>
    <w:rsid w:val="00507830"/>
    <w:rsid w:val="00511067"/>
    <w:rsid w:val="00513245"/>
    <w:rsid w:val="00513660"/>
    <w:rsid w:val="00513E5A"/>
    <w:rsid w:val="0051448D"/>
    <w:rsid w:val="0051782F"/>
    <w:rsid w:val="0052109C"/>
    <w:rsid w:val="005218E5"/>
    <w:rsid w:val="00521C1C"/>
    <w:rsid w:val="00522C5D"/>
    <w:rsid w:val="005233FB"/>
    <w:rsid w:val="00523AE0"/>
    <w:rsid w:val="00523AE1"/>
    <w:rsid w:val="00523BB1"/>
    <w:rsid w:val="00523D80"/>
    <w:rsid w:val="00524EF3"/>
    <w:rsid w:val="00525E57"/>
    <w:rsid w:val="00525F34"/>
    <w:rsid w:val="00526804"/>
    <w:rsid w:val="00526E1D"/>
    <w:rsid w:val="005270C5"/>
    <w:rsid w:val="00527B5E"/>
    <w:rsid w:val="005300A4"/>
    <w:rsid w:val="005317AD"/>
    <w:rsid w:val="00532E4F"/>
    <w:rsid w:val="0053395C"/>
    <w:rsid w:val="00535F00"/>
    <w:rsid w:val="005360EA"/>
    <w:rsid w:val="005363E5"/>
    <w:rsid w:val="00536948"/>
    <w:rsid w:val="00540AC3"/>
    <w:rsid w:val="00541DB8"/>
    <w:rsid w:val="005427E8"/>
    <w:rsid w:val="00543EC5"/>
    <w:rsid w:val="0054426E"/>
    <w:rsid w:val="00544979"/>
    <w:rsid w:val="00544EFB"/>
    <w:rsid w:val="0054506B"/>
    <w:rsid w:val="00545501"/>
    <w:rsid w:val="00547BE6"/>
    <w:rsid w:val="00547E32"/>
    <w:rsid w:val="00551390"/>
    <w:rsid w:val="00551F03"/>
    <w:rsid w:val="00553147"/>
    <w:rsid w:val="00553A09"/>
    <w:rsid w:val="00554C0B"/>
    <w:rsid w:val="005556A1"/>
    <w:rsid w:val="005560A0"/>
    <w:rsid w:val="00556493"/>
    <w:rsid w:val="00556519"/>
    <w:rsid w:val="00556647"/>
    <w:rsid w:val="00556E5F"/>
    <w:rsid w:val="0055776A"/>
    <w:rsid w:val="00561C04"/>
    <w:rsid w:val="00561C53"/>
    <w:rsid w:val="00562018"/>
    <w:rsid w:val="00563AE0"/>
    <w:rsid w:val="00563C25"/>
    <w:rsid w:val="005650AC"/>
    <w:rsid w:val="005652BE"/>
    <w:rsid w:val="00565313"/>
    <w:rsid w:val="0056544F"/>
    <w:rsid w:val="0056594E"/>
    <w:rsid w:val="00565E0E"/>
    <w:rsid w:val="00566052"/>
    <w:rsid w:val="0056648D"/>
    <w:rsid w:val="00566AC8"/>
    <w:rsid w:val="00566CF3"/>
    <w:rsid w:val="00570355"/>
    <w:rsid w:val="005707F9"/>
    <w:rsid w:val="00570E59"/>
    <w:rsid w:val="00571182"/>
    <w:rsid w:val="00571183"/>
    <w:rsid w:val="005713D5"/>
    <w:rsid w:val="005720E8"/>
    <w:rsid w:val="005726FC"/>
    <w:rsid w:val="00572F5C"/>
    <w:rsid w:val="00574BE5"/>
    <w:rsid w:val="00574E56"/>
    <w:rsid w:val="00574ED9"/>
    <w:rsid w:val="00580ACD"/>
    <w:rsid w:val="00580AED"/>
    <w:rsid w:val="00580CE9"/>
    <w:rsid w:val="005810BD"/>
    <w:rsid w:val="00581BFB"/>
    <w:rsid w:val="0058392A"/>
    <w:rsid w:val="00583B27"/>
    <w:rsid w:val="00583B36"/>
    <w:rsid w:val="005860FC"/>
    <w:rsid w:val="00586379"/>
    <w:rsid w:val="00586403"/>
    <w:rsid w:val="00587460"/>
    <w:rsid w:val="00587A6B"/>
    <w:rsid w:val="00587D0B"/>
    <w:rsid w:val="00591661"/>
    <w:rsid w:val="00593080"/>
    <w:rsid w:val="005931AC"/>
    <w:rsid w:val="00593B2A"/>
    <w:rsid w:val="005944BF"/>
    <w:rsid w:val="00594896"/>
    <w:rsid w:val="00594B8D"/>
    <w:rsid w:val="00595CAB"/>
    <w:rsid w:val="00597EFE"/>
    <w:rsid w:val="005A1369"/>
    <w:rsid w:val="005A1515"/>
    <w:rsid w:val="005A1CA4"/>
    <w:rsid w:val="005A335C"/>
    <w:rsid w:val="005A336B"/>
    <w:rsid w:val="005A3A76"/>
    <w:rsid w:val="005A48FA"/>
    <w:rsid w:val="005A568B"/>
    <w:rsid w:val="005A7FEA"/>
    <w:rsid w:val="005B169B"/>
    <w:rsid w:val="005B17ED"/>
    <w:rsid w:val="005B19EE"/>
    <w:rsid w:val="005B2285"/>
    <w:rsid w:val="005B22EC"/>
    <w:rsid w:val="005B2CFD"/>
    <w:rsid w:val="005B4265"/>
    <w:rsid w:val="005B5101"/>
    <w:rsid w:val="005B529A"/>
    <w:rsid w:val="005B52CA"/>
    <w:rsid w:val="005B54D8"/>
    <w:rsid w:val="005B7441"/>
    <w:rsid w:val="005B74B0"/>
    <w:rsid w:val="005B7C8B"/>
    <w:rsid w:val="005C0691"/>
    <w:rsid w:val="005C08A2"/>
    <w:rsid w:val="005C1514"/>
    <w:rsid w:val="005C2B68"/>
    <w:rsid w:val="005C2E36"/>
    <w:rsid w:val="005C3646"/>
    <w:rsid w:val="005C3BF8"/>
    <w:rsid w:val="005C427D"/>
    <w:rsid w:val="005C52B4"/>
    <w:rsid w:val="005C599F"/>
    <w:rsid w:val="005C5C27"/>
    <w:rsid w:val="005C5CEF"/>
    <w:rsid w:val="005C632E"/>
    <w:rsid w:val="005C6D38"/>
    <w:rsid w:val="005C6D47"/>
    <w:rsid w:val="005D0132"/>
    <w:rsid w:val="005D0581"/>
    <w:rsid w:val="005D22B8"/>
    <w:rsid w:val="005D26B0"/>
    <w:rsid w:val="005D26DA"/>
    <w:rsid w:val="005D2F05"/>
    <w:rsid w:val="005D593F"/>
    <w:rsid w:val="005D634E"/>
    <w:rsid w:val="005D69BC"/>
    <w:rsid w:val="005D712E"/>
    <w:rsid w:val="005D71E8"/>
    <w:rsid w:val="005D7788"/>
    <w:rsid w:val="005D7E5F"/>
    <w:rsid w:val="005D7E73"/>
    <w:rsid w:val="005E0D1D"/>
    <w:rsid w:val="005E2645"/>
    <w:rsid w:val="005E2AAF"/>
    <w:rsid w:val="005E302F"/>
    <w:rsid w:val="005E362F"/>
    <w:rsid w:val="005E472D"/>
    <w:rsid w:val="005E627C"/>
    <w:rsid w:val="005E6457"/>
    <w:rsid w:val="005E68AF"/>
    <w:rsid w:val="005E7E22"/>
    <w:rsid w:val="005F047A"/>
    <w:rsid w:val="005F0B32"/>
    <w:rsid w:val="005F103D"/>
    <w:rsid w:val="005F2522"/>
    <w:rsid w:val="005F2905"/>
    <w:rsid w:val="005F4D69"/>
    <w:rsid w:val="005F718D"/>
    <w:rsid w:val="005F791B"/>
    <w:rsid w:val="005F7E4D"/>
    <w:rsid w:val="00600049"/>
    <w:rsid w:val="0060046D"/>
    <w:rsid w:val="00600962"/>
    <w:rsid w:val="00600AB8"/>
    <w:rsid w:val="00601378"/>
    <w:rsid w:val="00602057"/>
    <w:rsid w:val="00602475"/>
    <w:rsid w:val="006048E8"/>
    <w:rsid w:val="00604AB9"/>
    <w:rsid w:val="0060557C"/>
    <w:rsid w:val="00605661"/>
    <w:rsid w:val="00607494"/>
    <w:rsid w:val="00607C3B"/>
    <w:rsid w:val="00610D46"/>
    <w:rsid w:val="00611288"/>
    <w:rsid w:val="00611539"/>
    <w:rsid w:val="0061221C"/>
    <w:rsid w:val="006129BE"/>
    <w:rsid w:val="0061341E"/>
    <w:rsid w:val="00614DBF"/>
    <w:rsid w:val="00616BF4"/>
    <w:rsid w:val="006172CC"/>
    <w:rsid w:val="0061763A"/>
    <w:rsid w:val="0062025A"/>
    <w:rsid w:val="00620BAF"/>
    <w:rsid w:val="0062195E"/>
    <w:rsid w:val="0062205E"/>
    <w:rsid w:val="00622439"/>
    <w:rsid w:val="00622AB5"/>
    <w:rsid w:val="00624130"/>
    <w:rsid w:val="0062444F"/>
    <w:rsid w:val="00625614"/>
    <w:rsid w:val="00632D64"/>
    <w:rsid w:val="0063452E"/>
    <w:rsid w:val="00634E10"/>
    <w:rsid w:val="00635CFA"/>
    <w:rsid w:val="00636660"/>
    <w:rsid w:val="00637546"/>
    <w:rsid w:val="00637809"/>
    <w:rsid w:val="00640C16"/>
    <w:rsid w:val="00640D60"/>
    <w:rsid w:val="00640E87"/>
    <w:rsid w:val="006424FF"/>
    <w:rsid w:val="00642E8C"/>
    <w:rsid w:val="00643ADB"/>
    <w:rsid w:val="00643FAE"/>
    <w:rsid w:val="00644E8F"/>
    <w:rsid w:val="006459D6"/>
    <w:rsid w:val="00647416"/>
    <w:rsid w:val="006476BA"/>
    <w:rsid w:val="006479AB"/>
    <w:rsid w:val="00647E5C"/>
    <w:rsid w:val="00650400"/>
    <w:rsid w:val="006507BA"/>
    <w:rsid w:val="00651627"/>
    <w:rsid w:val="00651C66"/>
    <w:rsid w:val="00651D2C"/>
    <w:rsid w:val="00651E24"/>
    <w:rsid w:val="00652F64"/>
    <w:rsid w:val="00653D1C"/>
    <w:rsid w:val="00653D1D"/>
    <w:rsid w:val="00656B68"/>
    <w:rsid w:val="00656EB2"/>
    <w:rsid w:val="00657755"/>
    <w:rsid w:val="006601ED"/>
    <w:rsid w:val="0066032B"/>
    <w:rsid w:val="006608D6"/>
    <w:rsid w:val="00660CB6"/>
    <w:rsid w:val="006624BC"/>
    <w:rsid w:val="0066363C"/>
    <w:rsid w:val="0066454A"/>
    <w:rsid w:val="00664BA7"/>
    <w:rsid w:val="0066508A"/>
    <w:rsid w:val="006650E0"/>
    <w:rsid w:val="00666266"/>
    <w:rsid w:val="0066704F"/>
    <w:rsid w:val="0066739E"/>
    <w:rsid w:val="00672D74"/>
    <w:rsid w:val="0067577A"/>
    <w:rsid w:val="00677AA7"/>
    <w:rsid w:val="00683FA7"/>
    <w:rsid w:val="00684C45"/>
    <w:rsid w:val="00684C6F"/>
    <w:rsid w:val="00686FE3"/>
    <w:rsid w:val="00690517"/>
    <w:rsid w:val="00690E69"/>
    <w:rsid w:val="00691697"/>
    <w:rsid w:val="006917E3"/>
    <w:rsid w:val="00691B6E"/>
    <w:rsid w:val="00691F79"/>
    <w:rsid w:val="00693564"/>
    <w:rsid w:val="00695330"/>
    <w:rsid w:val="00696A61"/>
    <w:rsid w:val="00697B53"/>
    <w:rsid w:val="006A0696"/>
    <w:rsid w:val="006A0912"/>
    <w:rsid w:val="006A0A25"/>
    <w:rsid w:val="006A0C9B"/>
    <w:rsid w:val="006A138C"/>
    <w:rsid w:val="006A1F89"/>
    <w:rsid w:val="006A23F3"/>
    <w:rsid w:val="006A2DC5"/>
    <w:rsid w:val="006A2FAF"/>
    <w:rsid w:val="006A4E98"/>
    <w:rsid w:val="006A60EA"/>
    <w:rsid w:val="006A6288"/>
    <w:rsid w:val="006A6800"/>
    <w:rsid w:val="006A6D0F"/>
    <w:rsid w:val="006B0F5E"/>
    <w:rsid w:val="006B1331"/>
    <w:rsid w:val="006B16AC"/>
    <w:rsid w:val="006B20B0"/>
    <w:rsid w:val="006B36A5"/>
    <w:rsid w:val="006B3E4F"/>
    <w:rsid w:val="006B40EF"/>
    <w:rsid w:val="006B4459"/>
    <w:rsid w:val="006B7616"/>
    <w:rsid w:val="006B7814"/>
    <w:rsid w:val="006C0EE6"/>
    <w:rsid w:val="006C19BA"/>
    <w:rsid w:val="006C1D60"/>
    <w:rsid w:val="006C337E"/>
    <w:rsid w:val="006C3D9B"/>
    <w:rsid w:val="006C451A"/>
    <w:rsid w:val="006C699C"/>
    <w:rsid w:val="006C78C3"/>
    <w:rsid w:val="006D06C1"/>
    <w:rsid w:val="006D07FE"/>
    <w:rsid w:val="006D0860"/>
    <w:rsid w:val="006D113D"/>
    <w:rsid w:val="006D12D7"/>
    <w:rsid w:val="006D1304"/>
    <w:rsid w:val="006D1663"/>
    <w:rsid w:val="006D3CD7"/>
    <w:rsid w:val="006D430E"/>
    <w:rsid w:val="006D5362"/>
    <w:rsid w:val="006D7D4A"/>
    <w:rsid w:val="006E0351"/>
    <w:rsid w:val="006E1C47"/>
    <w:rsid w:val="006E3BE6"/>
    <w:rsid w:val="006E42B0"/>
    <w:rsid w:val="006E616A"/>
    <w:rsid w:val="006E67FA"/>
    <w:rsid w:val="006E68C4"/>
    <w:rsid w:val="006E7155"/>
    <w:rsid w:val="006F0ADB"/>
    <w:rsid w:val="006F149E"/>
    <w:rsid w:val="006F18F0"/>
    <w:rsid w:val="006F21B2"/>
    <w:rsid w:val="006F2475"/>
    <w:rsid w:val="006F2EE9"/>
    <w:rsid w:val="006F4316"/>
    <w:rsid w:val="006F46F3"/>
    <w:rsid w:val="006F6DF6"/>
    <w:rsid w:val="00700481"/>
    <w:rsid w:val="00701B63"/>
    <w:rsid w:val="00701F76"/>
    <w:rsid w:val="007023C1"/>
    <w:rsid w:val="00702CEF"/>
    <w:rsid w:val="00702F81"/>
    <w:rsid w:val="00703B28"/>
    <w:rsid w:val="00704E81"/>
    <w:rsid w:val="007054E1"/>
    <w:rsid w:val="0070665E"/>
    <w:rsid w:val="00706D03"/>
    <w:rsid w:val="0071011C"/>
    <w:rsid w:val="00710E16"/>
    <w:rsid w:val="00712D4C"/>
    <w:rsid w:val="007134A1"/>
    <w:rsid w:val="00713F17"/>
    <w:rsid w:val="007146D5"/>
    <w:rsid w:val="007173AA"/>
    <w:rsid w:val="0072005E"/>
    <w:rsid w:val="00720A4F"/>
    <w:rsid w:val="00721BD5"/>
    <w:rsid w:val="007221DB"/>
    <w:rsid w:val="007230B4"/>
    <w:rsid w:val="00724656"/>
    <w:rsid w:val="00724B4D"/>
    <w:rsid w:val="00725CF3"/>
    <w:rsid w:val="007275DF"/>
    <w:rsid w:val="00727CFE"/>
    <w:rsid w:val="00727F74"/>
    <w:rsid w:val="0073040E"/>
    <w:rsid w:val="00730604"/>
    <w:rsid w:val="007308F1"/>
    <w:rsid w:val="007321C9"/>
    <w:rsid w:val="0073242D"/>
    <w:rsid w:val="00732DC9"/>
    <w:rsid w:val="007343FF"/>
    <w:rsid w:val="007346CB"/>
    <w:rsid w:val="00735132"/>
    <w:rsid w:val="007402C8"/>
    <w:rsid w:val="0074191C"/>
    <w:rsid w:val="00741B2F"/>
    <w:rsid w:val="00742905"/>
    <w:rsid w:val="00744410"/>
    <w:rsid w:val="0074478A"/>
    <w:rsid w:val="00745059"/>
    <w:rsid w:val="00745E48"/>
    <w:rsid w:val="00746A6F"/>
    <w:rsid w:val="007474F2"/>
    <w:rsid w:val="00747982"/>
    <w:rsid w:val="00750B0E"/>
    <w:rsid w:val="00751C27"/>
    <w:rsid w:val="0075205A"/>
    <w:rsid w:val="00752C49"/>
    <w:rsid w:val="00753E9B"/>
    <w:rsid w:val="00754DA2"/>
    <w:rsid w:val="0075669B"/>
    <w:rsid w:val="00757338"/>
    <w:rsid w:val="00760238"/>
    <w:rsid w:val="00761128"/>
    <w:rsid w:val="00761506"/>
    <w:rsid w:val="00761746"/>
    <w:rsid w:val="0076402B"/>
    <w:rsid w:val="007645A5"/>
    <w:rsid w:val="0076562D"/>
    <w:rsid w:val="00765DC1"/>
    <w:rsid w:val="00766BBF"/>
    <w:rsid w:val="00767011"/>
    <w:rsid w:val="00767E9E"/>
    <w:rsid w:val="0077078A"/>
    <w:rsid w:val="007709A4"/>
    <w:rsid w:val="00770D08"/>
    <w:rsid w:val="00772687"/>
    <w:rsid w:val="00773BE8"/>
    <w:rsid w:val="00775A50"/>
    <w:rsid w:val="007818A6"/>
    <w:rsid w:val="007819D3"/>
    <w:rsid w:val="00782601"/>
    <w:rsid w:val="00783026"/>
    <w:rsid w:val="00784002"/>
    <w:rsid w:val="00785B90"/>
    <w:rsid w:val="00785D7C"/>
    <w:rsid w:val="00787FE9"/>
    <w:rsid w:val="007903AA"/>
    <w:rsid w:val="00790714"/>
    <w:rsid w:val="007908BC"/>
    <w:rsid w:val="00791005"/>
    <w:rsid w:val="0079133F"/>
    <w:rsid w:val="0079185D"/>
    <w:rsid w:val="00792E13"/>
    <w:rsid w:val="00793C9C"/>
    <w:rsid w:val="00795009"/>
    <w:rsid w:val="00795151"/>
    <w:rsid w:val="0079679E"/>
    <w:rsid w:val="007A2738"/>
    <w:rsid w:val="007A4BD7"/>
    <w:rsid w:val="007A4C50"/>
    <w:rsid w:val="007A6236"/>
    <w:rsid w:val="007A6D6D"/>
    <w:rsid w:val="007B07BD"/>
    <w:rsid w:val="007B07EE"/>
    <w:rsid w:val="007B09D6"/>
    <w:rsid w:val="007B0A89"/>
    <w:rsid w:val="007B1905"/>
    <w:rsid w:val="007B392B"/>
    <w:rsid w:val="007B4967"/>
    <w:rsid w:val="007B5ED4"/>
    <w:rsid w:val="007B6068"/>
    <w:rsid w:val="007B60E2"/>
    <w:rsid w:val="007B621E"/>
    <w:rsid w:val="007B654E"/>
    <w:rsid w:val="007B7BD8"/>
    <w:rsid w:val="007C1128"/>
    <w:rsid w:val="007C1F9E"/>
    <w:rsid w:val="007C2287"/>
    <w:rsid w:val="007C37DF"/>
    <w:rsid w:val="007C495F"/>
    <w:rsid w:val="007C4D85"/>
    <w:rsid w:val="007C565D"/>
    <w:rsid w:val="007C63FE"/>
    <w:rsid w:val="007C7743"/>
    <w:rsid w:val="007C7822"/>
    <w:rsid w:val="007D01F2"/>
    <w:rsid w:val="007D04B4"/>
    <w:rsid w:val="007D0FA2"/>
    <w:rsid w:val="007D1386"/>
    <w:rsid w:val="007D25E8"/>
    <w:rsid w:val="007D3ADC"/>
    <w:rsid w:val="007D3F01"/>
    <w:rsid w:val="007D3F81"/>
    <w:rsid w:val="007D4D9C"/>
    <w:rsid w:val="007D5F1A"/>
    <w:rsid w:val="007E1163"/>
    <w:rsid w:val="007E143A"/>
    <w:rsid w:val="007E2EF4"/>
    <w:rsid w:val="007E46AB"/>
    <w:rsid w:val="007E543C"/>
    <w:rsid w:val="007E65AB"/>
    <w:rsid w:val="007E6C4F"/>
    <w:rsid w:val="007E7C69"/>
    <w:rsid w:val="007F0218"/>
    <w:rsid w:val="007F1BD7"/>
    <w:rsid w:val="007F2018"/>
    <w:rsid w:val="007F3047"/>
    <w:rsid w:val="007F3C47"/>
    <w:rsid w:val="007F417A"/>
    <w:rsid w:val="007F43E6"/>
    <w:rsid w:val="007F558D"/>
    <w:rsid w:val="00800126"/>
    <w:rsid w:val="00800692"/>
    <w:rsid w:val="00800ED2"/>
    <w:rsid w:val="008010E0"/>
    <w:rsid w:val="00801C3E"/>
    <w:rsid w:val="00802EC2"/>
    <w:rsid w:val="008032F6"/>
    <w:rsid w:val="008035C3"/>
    <w:rsid w:val="00803775"/>
    <w:rsid w:val="008043A9"/>
    <w:rsid w:val="0080473B"/>
    <w:rsid w:val="00806EA1"/>
    <w:rsid w:val="0081068B"/>
    <w:rsid w:val="00810DC1"/>
    <w:rsid w:val="008112F2"/>
    <w:rsid w:val="00811615"/>
    <w:rsid w:val="00811772"/>
    <w:rsid w:val="00811D52"/>
    <w:rsid w:val="00812602"/>
    <w:rsid w:val="00812F32"/>
    <w:rsid w:val="00813719"/>
    <w:rsid w:val="0081536C"/>
    <w:rsid w:val="00815E3B"/>
    <w:rsid w:val="00815F7F"/>
    <w:rsid w:val="00816315"/>
    <w:rsid w:val="00817CC6"/>
    <w:rsid w:val="008226AF"/>
    <w:rsid w:val="00822A94"/>
    <w:rsid w:val="008242B6"/>
    <w:rsid w:val="008244DB"/>
    <w:rsid w:val="00825315"/>
    <w:rsid w:val="008257FE"/>
    <w:rsid w:val="00830119"/>
    <w:rsid w:val="00832130"/>
    <w:rsid w:val="008328EE"/>
    <w:rsid w:val="00833880"/>
    <w:rsid w:val="00833972"/>
    <w:rsid w:val="008342D6"/>
    <w:rsid w:val="00834492"/>
    <w:rsid w:val="008347C5"/>
    <w:rsid w:val="00835777"/>
    <w:rsid w:val="00835836"/>
    <w:rsid w:val="00835F29"/>
    <w:rsid w:val="0083614E"/>
    <w:rsid w:val="00836A0F"/>
    <w:rsid w:val="00840D26"/>
    <w:rsid w:val="00841EEC"/>
    <w:rsid w:val="00842907"/>
    <w:rsid w:val="00842D6A"/>
    <w:rsid w:val="00842EAE"/>
    <w:rsid w:val="00842FD2"/>
    <w:rsid w:val="0084301A"/>
    <w:rsid w:val="0084314D"/>
    <w:rsid w:val="00844004"/>
    <w:rsid w:val="0084481B"/>
    <w:rsid w:val="00845577"/>
    <w:rsid w:val="008457B7"/>
    <w:rsid w:val="00845C83"/>
    <w:rsid w:val="00846024"/>
    <w:rsid w:val="0084605D"/>
    <w:rsid w:val="008474C6"/>
    <w:rsid w:val="008478F2"/>
    <w:rsid w:val="008502A3"/>
    <w:rsid w:val="008524D3"/>
    <w:rsid w:val="00853436"/>
    <w:rsid w:val="00854E06"/>
    <w:rsid w:val="00854ECC"/>
    <w:rsid w:val="00855562"/>
    <w:rsid w:val="00855ABC"/>
    <w:rsid w:val="00855B5C"/>
    <w:rsid w:val="00855C10"/>
    <w:rsid w:val="00856977"/>
    <w:rsid w:val="00857FCC"/>
    <w:rsid w:val="008603C2"/>
    <w:rsid w:val="00861B58"/>
    <w:rsid w:val="008621DB"/>
    <w:rsid w:val="008634D9"/>
    <w:rsid w:val="00863825"/>
    <w:rsid w:val="0086386A"/>
    <w:rsid w:val="00863DC4"/>
    <w:rsid w:val="008649CE"/>
    <w:rsid w:val="008649DC"/>
    <w:rsid w:val="0086619A"/>
    <w:rsid w:val="008664E5"/>
    <w:rsid w:val="008703D5"/>
    <w:rsid w:val="008710FF"/>
    <w:rsid w:val="008712CE"/>
    <w:rsid w:val="008716D3"/>
    <w:rsid w:val="008717C6"/>
    <w:rsid w:val="00873D33"/>
    <w:rsid w:val="008756CD"/>
    <w:rsid w:val="00875FF8"/>
    <w:rsid w:val="0087605C"/>
    <w:rsid w:val="008763B7"/>
    <w:rsid w:val="00876B1B"/>
    <w:rsid w:val="00876B40"/>
    <w:rsid w:val="00880814"/>
    <w:rsid w:val="00881FCD"/>
    <w:rsid w:val="00882242"/>
    <w:rsid w:val="0088242A"/>
    <w:rsid w:val="008825BD"/>
    <w:rsid w:val="00883173"/>
    <w:rsid w:val="00884276"/>
    <w:rsid w:val="008847F3"/>
    <w:rsid w:val="008852B8"/>
    <w:rsid w:val="008862F2"/>
    <w:rsid w:val="00887A31"/>
    <w:rsid w:val="00890063"/>
    <w:rsid w:val="008914AC"/>
    <w:rsid w:val="00891C4C"/>
    <w:rsid w:val="00891F7A"/>
    <w:rsid w:val="00892137"/>
    <w:rsid w:val="008923C2"/>
    <w:rsid w:val="008937B9"/>
    <w:rsid w:val="00893836"/>
    <w:rsid w:val="00894E52"/>
    <w:rsid w:val="008971D1"/>
    <w:rsid w:val="00897287"/>
    <w:rsid w:val="008A0CA4"/>
    <w:rsid w:val="008A1ECD"/>
    <w:rsid w:val="008A23C7"/>
    <w:rsid w:val="008A2C7D"/>
    <w:rsid w:val="008A2FAE"/>
    <w:rsid w:val="008A4053"/>
    <w:rsid w:val="008A473E"/>
    <w:rsid w:val="008A5040"/>
    <w:rsid w:val="008A55DC"/>
    <w:rsid w:val="008A5CAC"/>
    <w:rsid w:val="008A665C"/>
    <w:rsid w:val="008A66DB"/>
    <w:rsid w:val="008A6C4C"/>
    <w:rsid w:val="008A728E"/>
    <w:rsid w:val="008B0399"/>
    <w:rsid w:val="008B1E87"/>
    <w:rsid w:val="008B2876"/>
    <w:rsid w:val="008B2A29"/>
    <w:rsid w:val="008B2B11"/>
    <w:rsid w:val="008B2CA0"/>
    <w:rsid w:val="008B39C3"/>
    <w:rsid w:val="008B46A7"/>
    <w:rsid w:val="008B4C3A"/>
    <w:rsid w:val="008B51D3"/>
    <w:rsid w:val="008C0118"/>
    <w:rsid w:val="008C0528"/>
    <w:rsid w:val="008C223F"/>
    <w:rsid w:val="008C25DB"/>
    <w:rsid w:val="008C6156"/>
    <w:rsid w:val="008C6A6B"/>
    <w:rsid w:val="008C6E28"/>
    <w:rsid w:val="008C7A3D"/>
    <w:rsid w:val="008C7EA4"/>
    <w:rsid w:val="008D0730"/>
    <w:rsid w:val="008D13C0"/>
    <w:rsid w:val="008D177A"/>
    <w:rsid w:val="008D2B7F"/>
    <w:rsid w:val="008D395B"/>
    <w:rsid w:val="008D4275"/>
    <w:rsid w:val="008D42E7"/>
    <w:rsid w:val="008D597C"/>
    <w:rsid w:val="008D5C7F"/>
    <w:rsid w:val="008D5CE9"/>
    <w:rsid w:val="008D62AA"/>
    <w:rsid w:val="008D671C"/>
    <w:rsid w:val="008D690B"/>
    <w:rsid w:val="008D6BD8"/>
    <w:rsid w:val="008D6DAD"/>
    <w:rsid w:val="008D7D26"/>
    <w:rsid w:val="008E0E08"/>
    <w:rsid w:val="008E0FC1"/>
    <w:rsid w:val="008E1160"/>
    <w:rsid w:val="008E146D"/>
    <w:rsid w:val="008E15B8"/>
    <w:rsid w:val="008E218A"/>
    <w:rsid w:val="008E28D0"/>
    <w:rsid w:val="008E3C30"/>
    <w:rsid w:val="008E4809"/>
    <w:rsid w:val="008E5B04"/>
    <w:rsid w:val="008E5B79"/>
    <w:rsid w:val="008E7E38"/>
    <w:rsid w:val="008F02A0"/>
    <w:rsid w:val="008F105D"/>
    <w:rsid w:val="008F2D70"/>
    <w:rsid w:val="008F3AE9"/>
    <w:rsid w:val="008F5046"/>
    <w:rsid w:val="008F54D7"/>
    <w:rsid w:val="008F556A"/>
    <w:rsid w:val="008F55E7"/>
    <w:rsid w:val="008F623F"/>
    <w:rsid w:val="008F6D2E"/>
    <w:rsid w:val="008F7640"/>
    <w:rsid w:val="00900765"/>
    <w:rsid w:val="00901908"/>
    <w:rsid w:val="00902907"/>
    <w:rsid w:val="00902B74"/>
    <w:rsid w:val="0090371A"/>
    <w:rsid w:val="009044E9"/>
    <w:rsid w:val="0090486E"/>
    <w:rsid w:val="00904DBC"/>
    <w:rsid w:val="0090574F"/>
    <w:rsid w:val="00905D40"/>
    <w:rsid w:val="00906ED5"/>
    <w:rsid w:val="00910AAA"/>
    <w:rsid w:val="00911367"/>
    <w:rsid w:val="00911820"/>
    <w:rsid w:val="00912608"/>
    <w:rsid w:val="0091260E"/>
    <w:rsid w:val="0091329A"/>
    <w:rsid w:val="0091348D"/>
    <w:rsid w:val="009134BA"/>
    <w:rsid w:val="00913D0A"/>
    <w:rsid w:val="0091478F"/>
    <w:rsid w:val="0091557C"/>
    <w:rsid w:val="009171E2"/>
    <w:rsid w:val="009172B0"/>
    <w:rsid w:val="0092098C"/>
    <w:rsid w:val="00920A57"/>
    <w:rsid w:val="009216D3"/>
    <w:rsid w:val="00921800"/>
    <w:rsid w:val="009218BE"/>
    <w:rsid w:val="009219D8"/>
    <w:rsid w:val="00922250"/>
    <w:rsid w:val="009235AF"/>
    <w:rsid w:val="0092381D"/>
    <w:rsid w:val="00924251"/>
    <w:rsid w:val="00924D8D"/>
    <w:rsid w:val="00925985"/>
    <w:rsid w:val="00926ACD"/>
    <w:rsid w:val="00926CC5"/>
    <w:rsid w:val="00927386"/>
    <w:rsid w:val="00927F1F"/>
    <w:rsid w:val="009306A2"/>
    <w:rsid w:val="00930C68"/>
    <w:rsid w:val="00930DE3"/>
    <w:rsid w:val="00930F79"/>
    <w:rsid w:val="00932384"/>
    <w:rsid w:val="0093408F"/>
    <w:rsid w:val="00934F18"/>
    <w:rsid w:val="00934FA6"/>
    <w:rsid w:val="009352D7"/>
    <w:rsid w:val="00935A37"/>
    <w:rsid w:val="00936022"/>
    <w:rsid w:val="00936E5F"/>
    <w:rsid w:val="00937B8C"/>
    <w:rsid w:val="009415AD"/>
    <w:rsid w:val="009417C5"/>
    <w:rsid w:val="00941EE0"/>
    <w:rsid w:val="0094213A"/>
    <w:rsid w:val="009426B7"/>
    <w:rsid w:val="009429A2"/>
    <w:rsid w:val="009429C1"/>
    <w:rsid w:val="00942BFA"/>
    <w:rsid w:val="00942E14"/>
    <w:rsid w:val="0094358C"/>
    <w:rsid w:val="009450A7"/>
    <w:rsid w:val="00945551"/>
    <w:rsid w:val="0094587D"/>
    <w:rsid w:val="00947096"/>
    <w:rsid w:val="00947A26"/>
    <w:rsid w:val="00947BE0"/>
    <w:rsid w:val="00950148"/>
    <w:rsid w:val="00951298"/>
    <w:rsid w:val="00951985"/>
    <w:rsid w:val="00951B6F"/>
    <w:rsid w:val="00952408"/>
    <w:rsid w:val="00952987"/>
    <w:rsid w:val="00952BB2"/>
    <w:rsid w:val="00952E86"/>
    <w:rsid w:val="009535C6"/>
    <w:rsid w:val="00954826"/>
    <w:rsid w:val="00954994"/>
    <w:rsid w:val="00955E38"/>
    <w:rsid w:val="00956821"/>
    <w:rsid w:val="00956974"/>
    <w:rsid w:val="0096178A"/>
    <w:rsid w:val="00961B82"/>
    <w:rsid w:val="00962329"/>
    <w:rsid w:val="00962BE0"/>
    <w:rsid w:val="00962D00"/>
    <w:rsid w:val="00964BD7"/>
    <w:rsid w:val="00965A2B"/>
    <w:rsid w:val="00966582"/>
    <w:rsid w:val="0096741F"/>
    <w:rsid w:val="00967482"/>
    <w:rsid w:val="00970396"/>
    <w:rsid w:val="00972532"/>
    <w:rsid w:val="0097426C"/>
    <w:rsid w:val="00974837"/>
    <w:rsid w:val="00974B5F"/>
    <w:rsid w:val="009757D3"/>
    <w:rsid w:val="00975E49"/>
    <w:rsid w:val="00976F91"/>
    <w:rsid w:val="00981B71"/>
    <w:rsid w:val="00982001"/>
    <w:rsid w:val="0098214A"/>
    <w:rsid w:val="00982EA7"/>
    <w:rsid w:val="0098400B"/>
    <w:rsid w:val="00984DED"/>
    <w:rsid w:val="00987A0C"/>
    <w:rsid w:val="00987D09"/>
    <w:rsid w:val="00990A36"/>
    <w:rsid w:val="00990AEB"/>
    <w:rsid w:val="00993082"/>
    <w:rsid w:val="0099517B"/>
    <w:rsid w:val="009956A6"/>
    <w:rsid w:val="00995C8E"/>
    <w:rsid w:val="00995DD7"/>
    <w:rsid w:val="009973C2"/>
    <w:rsid w:val="00997930"/>
    <w:rsid w:val="009A01D6"/>
    <w:rsid w:val="009A0204"/>
    <w:rsid w:val="009A0273"/>
    <w:rsid w:val="009A0628"/>
    <w:rsid w:val="009A09CD"/>
    <w:rsid w:val="009A135A"/>
    <w:rsid w:val="009A13A4"/>
    <w:rsid w:val="009A2AC1"/>
    <w:rsid w:val="009A3F9F"/>
    <w:rsid w:val="009A3FB9"/>
    <w:rsid w:val="009A4834"/>
    <w:rsid w:val="009A5677"/>
    <w:rsid w:val="009A6691"/>
    <w:rsid w:val="009A7D00"/>
    <w:rsid w:val="009B003D"/>
    <w:rsid w:val="009B1382"/>
    <w:rsid w:val="009B17B8"/>
    <w:rsid w:val="009B290F"/>
    <w:rsid w:val="009B3C5E"/>
    <w:rsid w:val="009B4C95"/>
    <w:rsid w:val="009B5AA6"/>
    <w:rsid w:val="009B5E9D"/>
    <w:rsid w:val="009B7FA3"/>
    <w:rsid w:val="009C007E"/>
    <w:rsid w:val="009C0261"/>
    <w:rsid w:val="009C07AE"/>
    <w:rsid w:val="009C0DFE"/>
    <w:rsid w:val="009C0E13"/>
    <w:rsid w:val="009C202E"/>
    <w:rsid w:val="009C2762"/>
    <w:rsid w:val="009C2918"/>
    <w:rsid w:val="009C2D20"/>
    <w:rsid w:val="009C3F1E"/>
    <w:rsid w:val="009C4299"/>
    <w:rsid w:val="009C49B2"/>
    <w:rsid w:val="009C60C6"/>
    <w:rsid w:val="009C64DB"/>
    <w:rsid w:val="009C7245"/>
    <w:rsid w:val="009C7563"/>
    <w:rsid w:val="009C79CB"/>
    <w:rsid w:val="009C7C4B"/>
    <w:rsid w:val="009C7D24"/>
    <w:rsid w:val="009C7EB3"/>
    <w:rsid w:val="009D0BA5"/>
    <w:rsid w:val="009D0D18"/>
    <w:rsid w:val="009D187B"/>
    <w:rsid w:val="009D2713"/>
    <w:rsid w:val="009D2C4A"/>
    <w:rsid w:val="009D491A"/>
    <w:rsid w:val="009D51C4"/>
    <w:rsid w:val="009D682B"/>
    <w:rsid w:val="009D6A98"/>
    <w:rsid w:val="009D6B29"/>
    <w:rsid w:val="009D6B8D"/>
    <w:rsid w:val="009D701A"/>
    <w:rsid w:val="009D74FA"/>
    <w:rsid w:val="009E02BF"/>
    <w:rsid w:val="009E0527"/>
    <w:rsid w:val="009E2CC9"/>
    <w:rsid w:val="009E3D87"/>
    <w:rsid w:val="009E3EEA"/>
    <w:rsid w:val="009E4B12"/>
    <w:rsid w:val="009E4E57"/>
    <w:rsid w:val="009E550A"/>
    <w:rsid w:val="009E5F18"/>
    <w:rsid w:val="009E7203"/>
    <w:rsid w:val="009E7524"/>
    <w:rsid w:val="009E7E2F"/>
    <w:rsid w:val="009F0F2E"/>
    <w:rsid w:val="009F1C53"/>
    <w:rsid w:val="009F3102"/>
    <w:rsid w:val="009F4851"/>
    <w:rsid w:val="009F5361"/>
    <w:rsid w:val="009F5388"/>
    <w:rsid w:val="009F5966"/>
    <w:rsid w:val="009F6874"/>
    <w:rsid w:val="00A01912"/>
    <w:rsid w:val="00A01AEE"/>
    <w:rsid w:val="00A0247C"/>
    <w:rsid w:val="00A029DC"/>
    <w:rsid w:val="00A02E63"/>
    <w:rsid w:val="00A03120"/>
    <w:rsid w:val="00A03B4A"/>
    <w:rsid w:val="00A0595A"/>
    <w:rsid w:val="00A059C6"/>
    <w:rsid w:val="00A06B96"/>
    <w:rsid w:val="00A06BE5"/>
    <w:rsid w:val="00A10792"/>
    <w:rsid w:val="00A10794"/>
    <w:rsid w:val="00A116E2"/>
    <w:rsid w:val="00A11C05"/>
    <w:rsid w:val="00A12399"/>
    <w:rsid w:val="00A126BD"/>
    <w:rsid w:val="00A1295E"/>
    <w:rsid w:val="00A13168"/>
    <w:rsid w:val="00A13BD2"/>
    <w:rsid w:val="00A13EF9"/>
    <w:rsid w:val="00A13F03"/>
    <w:rsid w:val="00A153D8"/>
    <w:rsid w:val="00A15412"/>
    <w:rsid w:val="00A15BA9"/>
    <w:rsid w:val="00A16525"/>
    <w:rsid w:val="00A216F8"/>
    <w:rsid w:val="00A218D0"/>
    <w:rsid w:val="00A2208C"/>
    <w:rsid w:val="00A2208F"/>
    <w:rsid w:val="00A225E0"/>
    <w:rsid w:val="00A22BB4"/>
    <w:rsid w:val="00A23482"/>
    <w:rsid w:val="00A2388C"/>
    <w:rsid w:val="00A240AD"/>
    <w:rsid w:val="00A241C1"/>
    <w:rsid w:val="00A25587"/>
    <w:rsid w:val="00A25658"/>
    <w:rsid w:val="00A26650"/>
    <w:rsid w:val="00A26A60"/>
    <w:rsid w:val="00A26D7E"/>
    <w:rsid w:val="00A26EC7"/>
    <w:rsid w:val="00A26F33"/>
    <w:rsid w:val="00A30EC3"/>
    <w:rsid w:val="00A3218B"/>
    <w:rsid w:val="00A3263B"/>
    <w:rsid w:val="00A328B5"/>
    <w:rsid w:val="00A32A62"/>
    <w:rsid w:val="00A32EFC"/>
    <w:rsid w:val="00A332E0"/>
    <w:rsid w:val="00A34160"/>
    <w:rsid w:val="00A347AA"/>
    <w:rsid w:val="00A3506B"/>
    <w:rsid w:val="00A362EF"/>
    <w:rsid w:val="00A365F0"/>
    <w:rsid w:val="00A3782D"/>
    <w:rsid w:val="00A40186"/>
    <w:rsid w:val="00A409E3"/>
    <w:rsid w:val="00A416EB"/>
    <w:rsid w:val="00A41B79"/>
    <w:rsid w:val="00A42508"/>
    <w:rsid w:val="00A42617"/>
    <w:rsid w:val="00A426AC"/>
    <w:rsid w:val="00A43B0F"/>
    <w:rsid w:val="00A44B72"/>
    <w:rsid w:val="00A451FE"/>
    <w:rsid w:val="00A452FB"/>
    <w:rsid w:val="00A45CCD"/>
    <w:rsid w:val="00A46D1D"/>
    <w:rsid w:val="00A4733D"/>
    <w:rsid w:val="00A4763B"/>
    <w:rsid w:val="00A478B2"/>
    <w:rsid w:val="00A513DF"/>
    <w:rsid w:val="00A51710"/>
    <w:rsid w:val="00A527CE"/>
    <w:rsid w:val="00A52F49"/>
    <w:rsid w:val="00A53D97"/>
    <w:rsid w:val="00A547B0"/>
    <w:rsid w:val="00A54B7E"/>
    <w:rsid w:val="00A54B85"/>
    <w:rsid w:val="00A55096"/>
    <w:rsid w:val="00A550F7"/>
    <w:rsid w:val="00A55F9E"/>
    <w:rsid w:val="00A56B72"/>
    <w:rsid w:val="00A57469"/>
    <w:rsid w:val="00A57FB9"/>
    <w:rsid w:val="00A603BB"/>
    <w:rsid w:val="00A60972"/>
    <w:rsid w:val="00A61273"/>
    <w:rsid w:val="00A61B84"/>
    <w:rsid w:val="00A63276"/>
    <w:rsid w:val="00A64513"/>
    <w:rsid w:val="00A65068"/>
    <w:rsid w:val="00A653E4"/>
    <w:rsid w:val="00A655EC"/>
    <w:rsid w:val="00A65C29"/>
    <w:rsid w:val="00A65F08"/>
    <w:rsid w:val="00A67497"/>
    <w:rsid w:val="00A7144E"/>
    <w:rsid w:val="00A721CB"/>
    <w:rsid w:val="00A73AAC"/>
    <w:rsid w:val="00A741A6"/>
    <w:rsid w:val="00A75BB4"/>
    <w:rsid w:val="00A76EE6"/>
    <w:rsid w:val="00A8050B"/>
    <w:rsid w:val="00A80C7E"/>
    <w:rsid w:val="00A80E1B"/>
    <w:rsid w:val="00A82038"/>
    <w:rsid w:val="00A82E9F"/>
    <w:rsid w:val="00A831B1"/>
    <w:rsid w:val="00A83951"/>
    <w:rsid w:val="00A8396E"/>
    <w:rsid w:val="00A84227"/>
    <w:rsid w:val="00A84C10"/>
    <w:rsid w:val="00A86CA0"/>
    <w:rsid w:val="00A86E69"/>
    <w:rsid w:val="00A875CE"/>
    <w:rsid w:val="00A87ABA"/>
    <w:rsid w:val="00A87C67"/>
    <w:rsid w:val="00A907F1"/>
    <w:rsid w:val="00A9089E"/>
    <w:rsid w:val="00A91E45"/>
    <w:rsid w:val="00A92C0D"/>
    <w:rsid w:val="00A9388C"/>
    <w:rsid w:val="00A94EB0"/>
    <w:rsid w:val="00A95157"/>
    <w:rsid w:val="00A95439"/>
    <w:rsid w:val="00A96834"/>
    <w:rsid w:val="00A968F5"/>
    <w:rsid w:val="00A9756F"/>
    <w:rsid w:val="00AA144F"/>
    <w:rsid w:val="00AA1C21"/>
    <w:rsid w:val="00AA297D"/>
    <w:rsid w:val="00AA2DA8"/>
    <w:rsid w:val="00AA2EF7"/>
    <w:rsid w:val="00AA32E1"/>
    <w:rsid w:val="00AA33A9"/>
    <w:rsid w:val="00AA454E"/>
    <w:rsid w:val="00AA4608"/>
    <w:rsid w:val="00AA514A"/>
    <w:rsid w:val="00AA63D1"/>
    <w:rsid w:val="00AA664E"/>
    <w:rsid w:val="00AB18AB"/>
    <w:rsid w:val="00AB26E5"/>
    <w:rsid w:val="00AB3612"/>
    <w:rsid w:val="00AB3D18"/>
    <w:rsid w:val="00AB409A"/>
    <w:rsid w:val="00AB40A1"/>
    <w:rsid w:val="00AB4906"/>
    <w:rsid w:val="00AB5072"/>
    <w:rsid w:val="00AB5112"/>
    <w:rsid w:val="00AB5993"/>
    <w:rsid w:val="00AB63E2"/>
    <w:rsid w:val="00AB6F1F"/>
    <w:rsid w:val="00AC07D3"/>
    <w:rsid w:val="00AC10BA"/>
    <w:rsid w:val="00AC10C9"/>
    <w:rsid w:val="00AC216E"/>
    <w:rsid w:val="00AC2273"/>
    <w:rsid w:val="00AC2505"/>
    <w:rsid w:val="00AC2DA5"/>
    <w:rsid w:val="00AC2F68"/>
    <w:rsid w:val="00AC3F90"/>
    <w:rsid w:val="00AC4433"/>
    <w:rsid w:val="00AC6AF7"/>
    <w:rsid w:val="00AC7646"/>
    <w:rsid w:val="00AC79D4"/>
    <w:rsid w:val="00AD05AB"/>
    <w:rsid w:val="00AD18C7"/>
    <w:rsid w:val="00AD212B"/>
    <w:rsid w:val="00AD24F3"/>
    <w:rsid w:val="00AD2A46"/>
    <w:rsid w:val="00AD4692"/>
    <w:rsid w:val="00AD4E08"/>
    <w:rsid w:val="00AD5124"/>
    <w:rsid w:val="00AD54BA"/>
    <w:rsid w:val="00AD6DA6"/>
    <w:rsid w:val="00AD705F"/>
    <w:rsid w:val="00AD7B96"/>
    <w:rsid w:val="00AE03BA"/>
    <w:rsid w:val="00AE0F17"/>
    <w:rsid w:val="00AE1F17"/>
    <w:rsid w:val="00AE229D"/>
    <w:rsid w:val="00AE2EF3"/>
    <w:rsid w:val="00AE32ED"/>
    <w:rsid w:val="00AE4F4E"/>
    <w:rsid w:val="00AF0345"/>
    <w:rsid w:val="00AF0853"/>
    <w:rsid w:val="00AF1E34"/>
    <w:rsid w:val="00AF20F8"/>
    <w:rsid w:val="00AF349B"/>
    <w:rsid w:val="00AF369D"/>
    <w:rsid w:val="00AF4409"/>
    <w:rsid w:val="00AF64E5"/>
    <w:rsid w:val="00AF749F"/>
    <w:rsid w:val="00AF7D62"/>
    <w:rsid w:val="00B00052"/>
    <w:rsid w:val="00B01CA5"/>
    <w:rsid w:val="00B02530"/>
    <w:rsid w:val="00B029E1"/>
    <w:rsid w:val="00B03BD1"/>
    <w:rsid w:val="00B04677"/>
    <w:rsid w:val="00B06425"/>
    <w:rsid w:val="00B06530"/>
    <w:rsid w:val="00B0675A"/>
    <w:rsid w:val="00B06EB7"/>
    <w:rsid w:val="00B076E5"/>
    <w:rsid w:val="00B07909"/>
    <w:rsid w:val="00B07D8C"/>
    <w:rsid w:val="00B13AEA"/>
    <w:rsid w:val="00B13CB2"/>
    <w:rsid w:val="00B14A3F"/>
    <w:rsid w:val="00B1545D"/>
    <w:rsid w:val="00B15517"/>
    <w:rsid w:val="00B1561C"/>
    <w:rsid w:val="00B168A6"/>
    <w:rsid w:val="00B169B7"/>
    <w:rsid w:val="00B16C55"/>
    <w:rsid w:val="00B16F39"/>
    <w:rsid w:val="00B1710D"/>
    <w:rsid w:val="00B2036A"/>
    <w:rsid w:val="00B217B3"/>
    <w:rsid w:val="00B21E55"/>
    <w:rsid w:val="00B22BB1"/>
    <w:rsid w:val="00B2336E"/>
    <w:rsid w:val="00B23B8C"/>
    <w:rsid w:val="00B24E3A"/>
    <w:rsid w:val="00B256AF"/>
    <w:rsid w:val="00B25F6B"/>
    <w:rsid w:val="00B2759E"/>
    <w:rsid w:val="00B27DDA"/>
    <w:rsid w:val="00B307CF"/>
    <w:rsid w:val="00B31758"/>
    <w:rsid w:val="00B31A26"/>
    <w:rsid w:val="00B32541"/>
    <w:rsid w:val="00B335DA"/>
    <w:rsid w:val="00B33FF6"/>
    <w:rsid w:val="00B35EEA"/>
    <w:rsid w:val="00B36487"/>
    <w:rsid w:val="00B3656C"/>
    <w:rsid w:val="00B36E70"/>
    <w:rsid w:val="00B41425"/>
    <w:rsid w:val="00B41B32"/>
    <w:rsid w:val="00B41E9E"/>
    <w:rsid w:val="00B43259"/>
    <w:rsid w:val="00B43E6B"/>
    <w:rsid w:val="00B43ECB"/>
    <w:rsid w:val="00B44C7C"/>
    <w:rsid w:val="00B45039"/>
    <w:rsid w:val="00B452D6"/>
    <w:rsid w:val="00B45D7F"/>
    <w:rsid w:val="00B45F57"/>
    <w:rsid w:val="00B463B2"/>
    <w:rsid w:val="00B4658F"/>
    <w:rsid w:val="00B46ACC"/>
    <w:rsid w:val="00B46C9D"/>
    <w:rsid w:val="00B475EA"/>
    <w:rsid w:val="00B50309"/>
    <w:rsid w:val="00B50E29"/>
    <w:rsid w:val="00B50EC0"/>
    <w:rsid w:val="00B51A7C"/>
    <w:rsid w:val="00B522CE"/>
    <w:rsid w:val="00B5312B"/>
    <w:rsid w:val="00B53FA7"/>
    <w:rsid w:val="00B55292"/>
    <w:rsid w:val="00B55B51"/>
    <w:rsid w:val="00B57147"/>
    <w:rsid w:val="00B577DE"/>
    <w:rsid w:val="00B57847"/>
    <w:rsid w:val="00B6010B"/>
    <w:rsid w:val="00B601A7"/>
    <w:rsid w:val="00B634B1"/>
    <w:rsid w:val="00B63551"/>
    <w:rsid w:val="00B63F80"/>
    <w:rsid w:val="00B6409B"/>
    <w:rsid w:val="00B64233"/>
    <w:rsid w:val="00B654FF"/>
    <w:rsid w:val="00B65C3E"/>
    <w:rsid w:val="00B6779B"/>
    <w:rsid w:val="00B67901"/>
    <w:rsid w:val="00B67BE7"/>
    <w:rsid w:val="00B70902"/>
    <w:rsid w:val="00B70CC1"/>
    <w:rsid w:val="00B7108C"/>
    <w:rsid w:val="00B7126B"/>
    <w:rsid w:val="00B7250C"/>
    <w:rsid w:val="00B72BC3"/>
    <w:rsid w:val="00B73FB6"/>
    <w:rsid w:val="00B74377"/>
    <w:rsid w:val="00B7469E"/>
    <w:rsid w:val="00B750DC"/>
    <w:rsid w:val="00B7697D"/>
    <w:rsid w:val="00B76C08"/>
    <w:rsid w:val="00B773CF"/>
    <w:rsid w:val="00B77669"/>
    <w:rsid w:val="00B777A1"/>
    <w:rsid w:val="00B80EE1"/>
    <w:rsid w:val="00B8106C"/>
    <w:rsid w:val="00B81238"/>
    <w:rsid w:val="00B81427"/>
    <w:rsid w:val="00B8203A"/>
    <w:rsid w:val="00B8216E"/>
    <w:rsid w:val="00B836DD"/>
    <w:rsid w:val="00B83F50"/>
    <w:rsid w:val="00B84208"/>
    <w:rsid w:val="00B8456D"/>
    <w:rsid w:val="00B85428"/>
    <w:rsid w:val="00B85CDC"/>
    <w:rsid w:val="00B868E1"/>
    <w:rsid w:val="00B86AA1"/>
    <w:rsid w:val="00B86BC3"/>
    <w:rsid w:val="00B86FE3"/>
    <w:rsid w:val="00B87562"/>
    <w:rsid w:val="00B90041"/>
    <w:rsid w:val="00B90F6A"/>
    <w:rsid w:val="00B91E24"/>
    <w:rsid w:val="00B93678"/>
    <w:rsid w:val="00B9431F"/>
    <w:rsid w:val="00B94E53"/>
    <w:rsid w:val="00B95F6D"/>
    <w:rsid w:val="00B97E1F"/>
    <w:rsid w:val="00BA05DE"/>
    <w:rsid w:val="00BA115B"/>
    <w:rsid w:val="00BA398C"/>
    <w:rsid w:val="00BA3D80"/>
    <w:rsid w:val="00BA53E7"/>
    <w:rsid w:val="00BA599A"/>
    <w:rsid w:val="00BA60FF"/>
    <w:rsid w:val="00BA7143"/>
    <w:rsid w:val="00BA7F98"/>
    <w:rsid w:val="00BB1906"/>
    <w:rsid w:val="00BB3B20"/>
    <w:rsid w:val="00BB439C"/>
    <w:rsid w:val="00BB79C0"/>
    <w:rsid w:val="00BB7FA4"/>
    <w:rsid w:val="00BC0438"/>
    <w:rsid w:val="00BC2B06"/>
    <w:rsid w:val="00BC3029"/>
    <w:rsid w:val="00BC34B8"/>
    <w:rsid w:val="00BC4120"/>
    <w:rsid w:val="00BC4BCC"/>
    <w:rsid w:val="00BC5B2F"/>
    <w:rsid w:val="00BC5F76"/>
    <w:rsid w:val="00BC6439"/>
    <w:rsid w:val="00BC6ECB"/>
    <w:rsid w:val="00BC70E8"/>
    <w:rsid w:val="00BC770A"/>
    <w:rsid w:val="00BD0804"/>
    <w:rsid w:val="00BD370E"/>
    <w:rsid w:val="00BD636D"/>
    <w:rsid w:val="00BE06C3"/>
    <w:rsid w:val="00BE0A9F"/>
    <w:rsid w:val="00BE117B"/>
    <w:rsid w:val="00BE2163"/>
    <w:rsid w:val="00BE3665"/>
    <w:rsid w:val="00BE45A4"/>
    <w:rsid w:val="00BE491D"/>
    <w:rsid w:val="00BE4B5A"/>
    <w:rsid w:val="00BE54CD"/>
    <w:rsid w:val="00BE6B4A"/>
    <w:rsid w:val="00BE727B"/>
    <w:rsid w:val="00BF02F0"/>
    <w:rsid w:val="00BF0369"/>
    <w:rsid w:val="00BF07E0"/>
    <w:rsid w:val="00BF1046"/>
    <w:rsid w:val="00BF2113"/>
    <w:rsid w:val="00BF270B"/>
    <w:rsid w:val="00BF3A1E"/>
    <w:rsid w:val="00BF3C89"/>
    <w:rsid w:val="00BF493E"/>
    <w:rsid w:val="00BF5516"/>
    <w:rsid w:val="00BF5CB9"/>
    <w:rsid w:val="00BF63F3"/>
    <w:rsid w:val="00BF6B41"/>
    <w:rsid w:val="00C00DFA"/>
    <w:rsid w:val="00C0123C"/>
    <w:rsid w:val="00C016E0"/>
    <w:rsid w:val="00C02A7F"/>
    <w:rsid w:val="00C02CE9"/>
    <w:rsid w:val="00C042FA"/>
    <w:rsid w:val="00C05DAC"/>
    <w:rsid w:val="00C06DC8"/>
    <w:rsid w:val="00C07924"/>
    <w:rsid w:val="00C11874"/>
    <w:rsid w:val="00C1227F"/>
    <w:rsid w:val="00C123BA"/>
    <w:rsid w:val="00C138B7"/>
    <w:rsid w:val="00C16531"/>
    <w:rsid w:val="00C16607"/>
    <w:rsid w:val="00C17590"/>
    <w:rsid w:val="00C178B9"/>
    <w:rsid w:val="00C21B34"/>
    <w:rsid w:val="00C21DE0"/>
    <w:rsid w:val="00C2220D"/>
    <w:rsid w:val="00C239D1"/>
    <w:rsid w:val="00C23CBE"/>
    <w:rsid w:val="00C24474"/>
    <w:rsid w:val="00C24F07"/>
    <w:rsid w:val="00C254EB"/>
    <w:rsid w:val="00C257B3"/>
    <w:rsid w:val="00C25E44"/>
    <w:rsid w:val="00C26012"/>
    <w:rsid w:val="00C26237"/>
    <w:rsid w:val="00C3207F"/>
    <w:rsid w:val="00C3282B"/>
    <w:rsid w:val="00C329BA"/>
    <w:rsid w:val="00C32A07"/>
    <w:rsid w:val="00C32E0B"/>
    <w:rsid w:val="00C33B40"/>
    <w:rsid w:val="00C33D96"/>
    <w:rsid w:val="00C33DAC"/>
    <w:rsid w:val="00C348A5"/>
    <w:rsid w:val="00C34AB4"/>
    <w:rsid w:val="00C3607D"/>
    <w:rsid w:val="00C37ADA"/>
    <w:rsid w:val="00C409CE"/>
    <w:rsid w:val="00C40C5E"/>
    <w:rsid w:val="00C414A5"/>
    <w:rsid w:val="00C41F62"/>
    <w:rsid w:val="00C42209"/>
    <w:rsid w:val="00C4375F"/>
    <w:rsid w:val="00C460C9"/>
    <w:rsid w:val="00C46AAE"/>
    <w:rsid w:val="00C46F3A"/>
    <w:rsid w:val="00C470EA"/>
    <w:rsid w:val="00C50AF3"/>
    <w:rsid w:val="00C51317"/>
    <w:rsid w:val="00C5133E"/>
    <w:rsid w:val="00C528C9"/>
    <w:rsid w:val="00C55738"/>
    <w:rsid w:val="00C55883"/>
    <w:rsid w:val="00C55F0D"/>
    <w:rsid w:val="00C56996"/>
    <w:rsid w:val="00C57B27"/>
    <w:rsid w:val="00C60185"/>
    <w:rsid w:val="00C611F4"/>
    <w:rsid w:val="00C612F9"/>
    <w:rsid w:val="00C61338"/>
    <w:rsid w:val="00C62920"/>
    <w:rsid w:val="00C62AC0"/>
    <w:rsid w:val="00C63467"/>
    <w:rsid w:val="00C64B67"/>
    <w:rsid w:val="00C64FD3"/>
    <w:rsid w:val="00C6506A"/>
    <w:rsid w:val="00C65142"/>
    <w:rsid w:val="00C65C4C"/>
    <w:rsid w:val="00C66563"/>
    <w:rsid w:val="00C70379"/>
    <w:rsid w:val="00C70E56"/>
    <w:rsid w:val="00C73D2E"/>
    <w:rsid w:val="00C73DAD"/>
    <w:rsid w:val="00C74275"/>
    <w:rsid w:val="00C76F5D"/>
    <w:rsid w:val="00C77DED"/>
    <w:rsid w:val="00C77F89"/>
    <w:rsid w:val="00C802ED"/>
    <w:rsid w:val="00C8089D"/>
    <w:rsid w:val="00C80CA2"/>
    <w:rsid w:val="00C8148B"/>
    <w:rsid w:val="00C81D0F"/>
    <w:rsid w:val="00C8381C"/>
    <w:rsid w:val="00C8425F"/>
    <w:rsid w:val="00C854AF"/>
    <w:rsid w:val="00C86A1B"/>
    <w:rsid w:val="00C86F60"/>
    <w:rsid w:val="00C87C52"/>
    <w:rsid w:val="00C87E62"/>
    <w:rsid w:val="00C87FDD"/>
    <w:rsid w:val="00C9076D"/>
    <w:rsid w:val="00C9144B"/>
    <w:rsid w:val="00C924B9"/>
    <w:rsid w:val="00C92BB3"/>
    <w:rsid w:val="00C92F67"/>
    <w:rsid w:val="00C94A88"/>
    <w:rsid w:val="00C94F20"/>
    <w:rsid w:val="00C95867"/>
    <w:rsid w:val="00C97D7E"/>
    <w:rsid w:val="00CA0A70"/>
    <w:rsid w:val="00CA15D3"/>
    <w:rsid w:val="00CA2AB0"/>
    <w:rsid w:val="00CA467C"/>
    <w:rsid w:val="00CA46B0"/>
    <w:rsid w:val="00CA471B"/>
    <w:rsid w:val="00CA4CB9"/>
    <w:rsid w:val="00CA5682"/>
    <w:rsid w:val="00CA664E"/>
    <w:rsid w:val="00CA6AF6"/>
    <w:rsid w:val="00CA6B4B"/>
    <w:rsid w:val="00CA75D9"/>
    <w:rsid w:val="00CB0A90"/>
    <w:rsid w:val="00CB1D6C"/>
    <w:rsid w:val="00CB209E"/>
    <w:rsid w:val="00CB26AE"/>
    <w:rsid w:val="00CB2B68"/>
    <w:rsid w:val="00CB3BC0"/>
    <w:rsid w:val="00CB4E22"/>
    <w:rsid w:val="00CB5E60"/>
    <w:rsid w:val="00CB5E85"/>
    <w:rsid w:val="00CB659C"/>
    <w:rsid w:val="00CB7E74"/>
    <w:rsid w:val="00CC0174"/>
    <w:rsid w:val="00CC106C"/>
    <w:rsid w:val="00CC222B"/>
    <w:rsid w:val="00CC23AA"/>
    <w:rsid w:val="00CC2BFD"/>
    <w:rsid w:val="00CC5953"/>
    <w:rsid w:val="00CC60A3"/>
    <w:rsid w:val="00CD0DD4"/>
    <w:rsid w:val="00CD225E"/>
    <w:rsid w:val="00CD260E"/>
    <w:rsid w:val="00CD3608"/>
    <w:rsid w:val="00CD3BF8"/>
    <w:rsid w:val="00CD4324"/>
    <w:rsid w:val="00CD6E1F"/>
    <w:rsid w:val="00CE00B0"/>
    <w:rsid w:val="00CE1146"/>
    <w:rsid w:val="00CE2884"/>
    <w:rsid w:val="00CE38BB"/>
    <w:rsid w:val="00CE4026"/>
    <w:rsid w:val="00CE486F"/>
    <w:rsid w:val="00CE4D2C"/>
    <w:rsid w:val="00CE5235"/>
    <w:rsid w:val="00CE62B5"/>
    <w:rsid w:val="00CE6A96"/>
    <w:rsid w:val="00CE732A"/>
    <w:rsid w:val="00CF0BC5"/>
    <w:rsid w:val="00CF17F7"/>
    <w:rsid w:val="00CF19C2"/>
    <w:rsid w:val="00CF1CC3"/>
    <w:rsid w:val="00CF25AB"/>
    <w:rsid w:val="00CF2786"/>
    <w:rsid w:val="00CF28FF"/>
    <w:rsid w:val="00CF29BB"/>
    <w:rsid w:val="00CF3F02"/>
    <w:rsid w:val="00CF4434"/>
    <w:rsid w:val="00CF444A"/>
    <w:rsid w:val="00CF4D15"/>
    <w:rsid w:val="00CF6314"/>
    <w:rsid w:val="00CF680E"/>
    <w:rsid w:val="00D00A70"/>
    <w:rsid w:val="00D01E91"/>
    <w:rsid w:val="00D036F8"/>
    <w:rsid w:val="00D0460D"/>
    <w:rsid w:val="00D048CC"/>
    <w:rsid w:val="00D05761"/>
    <w:rsid w:val="00D05CB4"/>
    <w:rsid w:val="00D06AD5"/>
    <w:rsid w:val="00D06EE7"/>
    <w:rsid w:val="00D073E7"/>
    <w:rsid w:val="00D10340"/>
    <w:rsid w:val="00D10A82"/>
    <w:rsid w:val="00D10E64"/>
    <w:rsid w:val="00D113B8"/>
    <w:rsid w:val="00D118DF"/>
    <w:rsid w:val="00D1274C"/>
    <w:rsid w:val="00D12E0C"/>
    <w:rsid w:val="00D13791"/>
    <w:rsid w:val="00D13BFC"/>
    <w:rsid w:val="00D14D70"/>
    <w:rsid w:val="00D16DAC"/>
    <w:rsid w:val="00D21608"/>
    <w:rsid w:val="00D2163E"/>
    <w:rsid w:val="00D21B19"/>
    <w:rsid w:val="00D21D1F"/>
    <w:rsid w:val="00D222B6"/>
    <w:rsid w:val="00D223D1"/>
    <w:rsid w:val="00D25275"/>
    <w:rsid w:val="00D26BB5"/>
    <w:rsid w:val="00D27377"/>
    <w:rsid w:val="00D27B21"/>
    <w:rsid w:val="00D27DEC"/>
    <w:rsid w:val="00D27FFA"/>
    <w:rsid w:val="00D312DC"/>
    <w:rsid w:val="00D3239D"/>
    <w:rsid w:val="00D3247F"/>
    <w:rsid w:val="00D32CE8"/>
    <w:rsid w:val="00D334B9"/>
    <w:rsid w:val="00D33597"/>
    <w:rsid w:val="00D336BE"/>
    <w:rsid w:val="00D33E76"/>
    <w:rsid w:val="00D33F4B"/>
    <w:rsid w:val="00D3464B"/>
    <w:rsid w:val="00D3491D"/>
    <w:rsid w:val="00D35816"/>
    <w:rsid w:val="00D3615B"/>
    <w:rsid w:val="00D363B5"/>
    <w:rsid w:val="00D36691"/>
    <w:rsid w:val="00D37371"/>
    <w:rsid w:val="00D37BAD"/>
    <w:rsid w:val="00D4002C"/>
    <w:rsid w:val="00D413B4"/>
    <w:rsid w:val="00D41987"/>
    <w:rsid w:val="00D41CBD"/>
    <w:rsid w:val="00D41EED"/>
    <w:rsid w:val="00D424A6"/>
    <w:rsid w:val="00D42C87"/>
    <w:rsid w:val="00D43721"/>
    <w:rsid w:val="00D43AA8"/>
    <w:rsid w:val="00D454E1"/>
    <w:rsid w:val="00D46347"/>
    <w:rsid w:val="00D470A0"/>
    <w:rsid w:val="00D47A39"/>
    <w:rsid w:val="00D50762"/>
    <w:rsid w:val="00D51B67"/>
    <w:rsid w:val="00D52C73"/>
    <w:rsid w:val="00D532DB"/>
    <w:rsid w:val="00D53AD3"/>
    <w:rsid w:val="00D54467"/>
    <w:rsid w:val="00D548DA"/>
    <w:rsid w:val="00D54EDC"/>
    <w:rsid w:val="00D551FD"/>
    <w:rsid w:val="00D55A30"/>
    <w:rsid w:val="00D55CE6"/>
    <w:rsid w:val="00D57576"/>
    <w:rsid w:val="00D5763C"/>
    <w:rsid w:val="00D6096C"/>
    <w:rsid w:val="00D60F7C"/>
    <w:rsid w:val="00D6122E"/>
    <w:rsid w:val="00D6137B"/>
    <w:rsid w:val="00D61F21"/>
    <w:rsid w:val="00D61F5F"/>
    <w:rsid w:val="00D63401"/>
    <w:rsid w:val="00D636EB"/>
    <w:rsid w:val="00D63E47"/>
    <w:rsid w:val="00D65F66"/>
    <w:rsid w:val="00D6676F"/>
    <w:rsid w:val="00D67A22"/>
    <w:rsid w:val="00D67CB8"/>
    <w:rsid w:val="00D7092C"/>
    <w:rsid w:val="00D712BB"/>
    <w:rsid w:val="00D726D5"/>
    <w:rsid w:val="00D72BA7"/>
    <w:rsid w:val="00D72C51"/>
    <w:rsid w:val="00D754DF"/>
    <w:rsid w:val="00D75506"/>
    <w:rsid w:val="00D755EB"/>
    <w:rsid w:val="00D76956"/>
    <w:rsid w:val="00D76F6F"/>
    <w:rsid w:val="00D77677"/>
    <w:rsid w:val="00D803EF"/>
    <w:rsid w:val="00D80780"/>
    <w:rsid w:val="00D80970"/>
    <w:rsid w:val="00D80A22"/>
    <w:rsid w:val="00D80E5F"/>
    <w:rsid w:val="00D81B05"/>
    <w:rsid w:val="00D82019"/>
    <w:rsid w:val="00D82671"/>
    <w:rsid w:val="00D82C24"/>
    <w:rsid w:val="00D8313E"/>
    <w:rsid w:val="00D835C9"/>
    <w:rsid w:val="00D846E7"/>
    <w:rsid w:val="00D84C4E"/>
    <w:rsid w:val="00D85AC7"/>
    <w:rsid w:val="00D85AEE"/>
    <w:rsid w:val="00D90F20"/>
    <w:rsid w:val="00D91B0B"/>
    <w:rsid w:val="00D9277B"/>
    <w:rsid w:val="00D93E42"/>
    <w:rsid w:val="00D94125"/>
    <w:rsid w:val="00D94F6F"/>
    <w:rsid w:val="00D95966"/>
    <w:rsid w:val="00D96C08"/>
    <w:rsid w:val="00D97D2B"/>
    <w:rsid w:val="00DA0CE7"/>
    <w:rsid w:val="00DA1EA4"/>
    <w:rsid w:val="00DA205B"/>
    <w:rsid w:val="00DA3825"/>
    <w:rsid w:val="00DA3C5E"/>
    <w:rsid w:val="00DA3FD8"/>
    <w:rsid w:val="00DA41E9"/>
    <w:rsid w:val="00DA467E"/>
    <w:rsid w:val="00DA610E"/>
    <w:rsid w:val="00DA79B1"/>
    <w:rsid w:val="00DB0A63"/>
    <w:rsid w:val="00DB0CE2"/>
    <w:rsid w:val="00DB13C4"/>
    <w:rsid w:val="00DB1B24"/>
    <w:rsid w:val="00DB2238"/>
    <w:rsid w:val="00DB2BD9"/>
    <w:rsid w:val="00DB33B5"/>
    <w:rsid w:val="00DB52D9"/>
    <w:rsid w:val="00DB6B69"/>
    <w:rsid w:val="00DC1D9B"/>
    <w:rsid w:val="00DC44B5"/>
    <w:rsid w:val="00DC4F76"/>
    <w:rsid w:val="00DC5FFA"/>
    <w:rsid w:val="00DC67B4"/>
    <w:rsid w:val="00DC71E6"/>
    <w:rsid w:val="00DD103B"/>
    <w:rsid w:val="00DD18B3"/>
    <w:rsid w:val="00DD21DD"/>
    <w:rsid w:val="00DD343C"/>
    <w:rsid w:val="00DD3DFB"/>
    <w:rsid w:val="00DD3E12"/>
    <w:rsid w:val="00DD4D7D"/>
    <w:rsid w:val="00DD54C8"/>
    <w:rsid w:val="00DD651E"/>
    <w:rsid w:val="00DD6906"/>
    <w:rsid w:val="00DD794A"/>
    <w:rsid w:val="00DE0CC2"/>
    <w:rsid w:val="00DE26A9"/>
    <w:rsid w:val="00DE32DD"/>
    <w:rsid w:val="00DE3D1D"/>
    <w:rsid w:val="00DE4822"/>
    <w:rsid w:val="00DE4B85"/>
    <w:rsid w:val="00DE5876"/>
    <w:rsid w:val="00DE706A"/>
    <w:rsid w:val="00DE7BF5"/>
    <w:rsid w:val="00DF1448"/>
    <w:rsid w:val="00DF17E6"/>
    <w:rsid w:val="00DF2136"/>
    <w:rsid w:val="00DF3C6D"/>
    <w:rsid w:val="00DF5BB9"/>
    <w:rsid w:val="00DF6217"/>
    <w:rsid w:val="00DF6694"/>
    <w:rsid w:val="00DF6BE2"/>
    <w:rsid w:val="00DF6DE5"/>
    <w:rsid w:val="00DF7D49"/>
    <w:rsid w:val="00E0120D"/>
    <w:rsid w:val="00E01544"/>
    <w:rsid w:val="00E02151"/>
    <w:rsid w:val="00E024EB"/>
    <w:rsid w:val="00E026A0"/>
    <w:rsid w:val="00E02DAC"/>
    <w:rsid w:val="00E02EB2"/>
    <w:rsid w:val="00E033EF"/>
    <w:rsid w:val="00E040DA"/>
    <w:rsid w:val="00E0486E"/>
    <w:rsid w:val="00E04881"/>
    <w:rsid w:val="00E051C0"/>
    <w:rsid w:val="00E053CA"/>
    <w:rsid w:val="00E058BA"/>
    <w:rsid w:val="00E06768"/>
    <w:rsid w:val="00E109D4"/>
    <w:rsid w:val="00E11828"/>
    <w:rsid w:val="00E11F47"/>
    <w:rsid w:val="00E147C2"/>
    <w:rsid w:val="00E16929"/>
    <w:rsid w:val="00E16BFC"/>
    <w:rsid w:val="00E17466"/>
    <w:rsid w:val="00E17F34"/>
    <w:rsid w:val="00E20AD9"/>
    <w:rsid w:val="00E215B1"/>
    <w:rsid w:val="00E21695"/>
    <w:rsid w:val="00E24DD4"/>
    <w:rsid w:val="00E26F17"/>
    <w:rsid w:val="00E27F60"/>
    <w:rsid w:val="00E304DE"/>
    <w:rsid w:val="00E316A3"/>
    <w:rsid w:val="00E3203E"/>
    <w:rsid w:val="00E33566"/>
    <w:rsid w:val="00E3467D"/>
    <w:rsid w:val="00E34FD3"/>
    <w:rsid w:val="00E35560"/>
    <w:rsid w:val="00E35822"/>
    <w:rsid w:val="00E363AF"/>
    <w:rsid w:val="00E36559"/>
    <w:rsid w:val="00E3694B"/>
    <w:rsid w:val="00E37289"/>
    <w:rsid w:val="00E37F74"/>
    <w:rsid w:val="00E408CC"/>
    <w:rsid w:val="00E40936"/>
    <w:rsid w:val="00E41613"/>
    <w:rsid w:val="00E41DF8"/>
    <w:rsid w:val="00E41F72"/>
    <w:rsid w:val="00E4286E"/>
    <w:rsid w:val="00E42AD4"/>
    <w:rsid w:val="00E42EC5"/>
    <w:rsid w:val="00E43952"/>
    <w:rsid w:val="00E45CCD"/>
    <w:rsid w:val="00E45D03"/>
    <w:rsid w:val="00E46409"/>
    <w:rsid w:val="00E46457"/>
    <w:rsid w:val="00E4646F"/>
    <w:rsid w:val="00E466A0"/>
    <w:rsid w:val="00E46CF8"/>
    <w:rsid w:val="00E47B9C"/>
    <w:rsid w:val="00E5090C"/>
    <w:rsid w:val="00E52AD7"/>
    <w:rsid w:val="00E549B3"/>
    <w:rsid w:val="00E56D25"/>
    <w:rsid w:val="00E5741F"/>
    <w:rsid w:val="00E576FC"/>
    <w:rsid w:val="00E57A1F"/>
    <w:rsid w:val="00E57DD3"/>
    <w:rsid w:val="00E60746"/>
    <w:rsid w:val="00E61CBE"/>
    <w:rsid w:val="00E63CC2"/>
    <w:rsid w:val="00E63FF3"/>
    <w:rsid w:val="00E65522"/>
    <w:rsid w:val="00E66F4D"/>
    <w:rsid w:val="00E703D4"/>
    <w:rsid w:val="00E704DF"/>
    <w:rsid w:val="00E71B8F"/>
    <w:rsid w:val="00E7304A"/>
    <w:rsid w:val="00E73239"/>
    <w:rsid w:val="00E73C31"/>
    <w:rsid w:val="00E741F6"/>
    <w:rsid w:val="00E745FD"/>
    <w:rsid w:val="00E7461B"/>
    <w:rsid w:val="00E747F0"/>
    <w:rsid w:val="00E74BE8"/>
    <w:rsid w:val="00E75234"/>
    <w:rsid w:val="00E7535B"/>
    <w:rsid w:val="00E75FC6"/>
    <w:rsid w:val="00E779A9"/>
    <w:rsid w:val="00E77CAA"/>
    <w:rsid w:val="00E8060A"/>
    <w:rsid w:val="00E823FE"/>
    <w:rsid w:val="00E82D9F"/>
    <w:rsid w:val="00E83122"/>
    <w:rsid w:val="00E833FD"/>
    <w:rsid w:val="00E83615"/>
    <w:rsid w:val="00E83AB1"/>
    <w:rsid w:val="00E84AD2"/>
    <w:rsid w:val="00E85191"/>
    <w:rsid w:val="00E85CF2"/>
    <w:rsid w:val="00E85EB6"/>
    <w:rsid w:val="00E87590"/>
    <w:rsid w:val="00E877FC"/>
    <w:rsid w:val="00E87D3F"/>
    <w:rsid w:val="00E93243"/>
    <w:rsid w:val="00E93DD7"/>
    <w:rsid w:val="00E949E0"/>
    <w:rsid w:val="00E94C93"/>
    <w:rsid w:val="00E94F73"/>
    <w:rsid w:val="00E95064"/>
    <w:rsid w:val="00E95272"/>
    <w:rsid w:val="00E96933"/>
    <w:rsid w:val="00E96F2D"/>
    <w:rsid w:val="00E979A9"/>
    <w:rsid w:val="00EA095D"/>
    <w:rsid w:val="00EA0F4C"/>
    <w:rsid w:val="00EA157E"/>
    <w:rsid w:val="00EA1796"/>
    <w:rsid w:val="00EA1EB0"/>
    <w:rsid w:val="00EA3BD3"/>
    <w:rsid w:val="00EA3D81"/>
    <w:rsid w:val="00EA483A"/>
    <w:rsid w:val="00EA48DB"/>
    <w:rsid w:val="00EA524E"/>
    <w:rsid w:val="00EA7880"/>
    <w:rsid w:val="00EA7DAF"/>
    <w:rsid w:val="00EB02DF"/>
    <w:rsid w:val="00EB31B2"/>
    <w:rsid w:val="00EB3DD6"/>
    <w:rsid w:val="00EB44FD"/>
    <w:rsid w:val="00EB4A9B"/>
    <w:rsid w:val="00EB52CB"/>
    <w:rsid w:val="00EB6896"/>
    <w:rsid w:val="00EB6ACB"/>
    <w:rsid w:val="00EB7203"/>
    <w:rsid w:val="00EB7B97"/>
    <w:rsid w:val="00EC0FB2"/>
    <w:rsid w:val="00EC143A"/>
    <w:rsid w:val="00EC18BD"/>
    <w:rsid w:val="00EC1E3A"/>
    <w:rsid w:val="00EC1FD3"/>
    <w:rsid w:val="00EC39D0"/>
    <w:rsid w:val="00EC3F33"/>
    <w:rsid w:val="00EC49AA"/>
    <w:rsid w:val="00EC4DDD"/>
    <w:rsid w:val="00EC5161"/>
    <w:rsid w:val="00EC6196"/>
    <w:rsid w:val="00EC6D18"/>
    <w:rsid w:val="00EC7158"/>
    <w:rsid w:val="00EC7563"/>
    <w:rsid w:val="00ED042E"/>
    <w:rsid w:val="00ED086F"/>
    <w:rsid w:val="00ED1C4B"/>
    <w:rsid w:val="00ED228E"/>
    <w:rsid w:val="00ED31F4"/>
    <w:rsid w:val="00ED3955"/>
    <w:rsid w:val="00ED3AC0"/>
    <w:rsid w:val="00ED6E14"/>
    <w:rsid w:val="00EE21F8"/>
    <w:rsid w:val="00EE263F"/>
    <w:rsid w:val="00EE3386"/>
    <w:rsid w:val="00EE33FA"/>
    <w:rsid w:val="00EE34D5"/>
    <w:rsid w:val="00EE38BE"/>
    <w:rsid w:val="00EE40A5"/>
    <w:rsid w:val="00EE56BF"/>
    <w:rsid w:val="00EE56F2"/>
    <w:rsid w:val="00EE7A8C"/>
    <w:rsid w:val="00EE7F2C"/>
    <w:rsid w:val="00EE7FEE"/>
    <w:rsid w:val="00EF0E76"/>
    <w:rsid w:val="00EF1328"/>
    <w:rsid w:val="00EF145D"/>
    <w:rsid w:val="00EF14FD"/>
    <w:rsid w:val="00EF2064"/>
    <w:rsid w:val="00EF20B6"/>
    <w:rsid w:val="00EF223D"/>
    <w:rsid w:val="00EF341D"/>
    <w:rsid w:val="00EF3B1D"/>
    <w:rsid w:val="00EF5A43"/>
    <w:rsid w:val="00EF5F64"/>
    <w:rsid w:val="00EF6C73"/>
    <w:rsid w:val="00EF778C"/>
    <w:rsid w:val="00EF78F3"/>
    <w:rsid w:val="00EF791F"/>
    <w:rsid w:val="00F00E97"/>
    <w:rsid w:val="00F00FAD"/>
    <w:rsid w:val="00F010B3"/>
    <w:rsid w:val="00F01707"/>
    <w:rsid w:val="00F01E18"/>
    <w:rsid w:val="00F0308F"/>
    <w:rsid w:val="00F0382C"/>
    <w:rsid w:val="00F05811"/>
    <w:rsid w:val="00F0629A"/>
    <w:rsid w:val="00F0657A"/>
    <w:rsid w:val="00F069D6"/>
    <w:rsid w:val="00F07A94"/>
    <w:rsid w:val="00F1015C"/>
    <w:rsid w:val="00F12423"/>
    <w:rsid w:val="00F12B59"/>
    <w:rsid w:val="00F12F6E"/>
    <w:rsid w:val="00F13173"/>
    <w:rsid w:val="00F13CEF"/>
    <w:rsid w:val="00F1580B"/>
    <w:rsid w:val="00F16265"/>
    <w:rsid w:val="00F16331"/>
    <w:rsid w:val="00F16D8C"/>
    <w:rsid w:val="00F20AB2"/>
    <w:rsid w:val="00F21CC6"/>
    <w:rsid w:val="00F22862"/>
    <w:rsid w:val="00F23C98"/>
    <w:rsid w:val="00F23D22"/>
    <w:rsid w:val="00F25BC1"/>
    <w:rsid w:val="00F266BC"/>
    <w:rsid w:val="00F2676D"/>
    <w:rsid w:val="00F2758A"/>
    <w:rsid w:val="00F2789C"/>
    <w:rsid w:val="00F301B1"/>
    <w:rsid w:val="00F30E23"/>
    <w:rsid w:val="00F31211"/>
    <w:rsid w:val="00F31A41"/>
    <w:rsid w:val="00F31AD1"/>
    <w:rsid w:val="00F333D3"/>
    <w:rsid w:val="00F341E7"/>
    <w:rsid w:val="00F3422C"/>
    <w:rsid w:val="00F356F9"/>
    <w:rsid w:val="00F35A8C"/>
    <w:rsid w:val="00F35A93"/>
    <w:rsid w:val="00F35D37"/>
    <w:rsid w:val="00F36BBF"/>
    <w:rsid w:val="00F370E4"/>
    <w:rsid w:val="00F377BE"/>
    <w:rsid w:val="00F37F18"/>
    <w:rsid w:val="00F40E69"/>
    <w:rsid w:val="00F40EB2"/>
    <w:rsid w:val="00F416DE"/>
    <w:rsid w:val="00F42079"/>
    <w:rsid w:val="00F423C3"/>
    <w:rsid w:val="00F42B22"/>
    <w:rsid w:val="00F431E5"/>
    <w:rsid w:val="00F443F5"/>
    <w:rsid w:val="00F449C3"/>
    <w:rsid w:val="00F44B65"/>
    <w:rsid w:val="00F45C22"/>
    <w:rsid w:val="00F45CA6"/>
    <w:rsid w:val="00F468A8"/>
    <w:rsid w:val="00F469CC"/>
    <w:rsid w:val="00F4793B"/>
    <w:rsid w:val="00F5036D"/>
    <w:rsid w:val="00F508C6"/>
    <w:rsid w:val="00F50C37"/>
    <w:rsid w:val="00F50DF6"/>
    <w:rsid w:val="00F51867"/>
    <w:rsid w:val="00F53C94"/>
    <w:rsid w:val="00F53DDA"/>
    <w:rsid w:val="00F541BE"/>
    <w:rsid w:val="00F54673"/>
    <w:rsid w:val="00F54E4D"/>
    <w:rsid w:val="00F554E2"/>
    <w:rsid w:val="00F56A14"/>
    <w:rsid w:val="00F574B1"/>
    <w:rsid w:val="00F60B91"/>
    <w:rsid w:val="00F6323C"/>
    <w:rsid w:val="00F6420F"/>
    <w:rsid w:val="00F64855"/>
    <w:rsid w:val="00F65721"/>
    <w:rsid w:val="00F66B76"/>
    <w:rsid w:val="00F67CD8"/>
    <w:rsid w:val="00F70B63"/>
    <w:rsid w:val="00F70F12"/>
    <w:rsid w:val="00F71E72"/>
    <w:rsid w:val="00F72B53"/>
    <w:rsid w:val="00F72CBF"/>
    <w:rsid w:val="00F74195"/>
    <w:rsid w:val="00F745A6"/>
    <w:rsid w:val="00F75520"/>
    <w:rsid w:val="00F7629F"/>
    <w:rsid w:val="00F76D52"/>
    <w:rsid w:val="00F76FED"/>
    <w:rsid w:val="00F77F88"/>
    <w:rsid w:val="00F801F7"/>
    <w:rsid w:val="00F81286"/>
    <w:rsid w:val="00F818B2"/>
    <w:rsid w:val="00F832A5"/>
    <w:rsid w:val="00F83BBD"/>
    <w:rsid w:val="00F84536"/>
    <w:rsid w:val="00F846E2"/>
    <w:rsid w:val="00F8499C"/>
    <w:rsid w:val="00F84A98"/>
    <w:rsid w:val="00F8570A"/>
    <w:rsid w:val="00F85A44"/>
    <w:rsid w:val="00F86D6A"/>
    <w:rsid w:val="00F872B4"/>
    <w:rsid w:val="00F9074C"/>
    <w:rsid w:val="00F92CD7"/>
    <w:rsid w:val="00F92E84"/>
    <w:rsid w:val="00F945CB"/>
    <w:rsid w:val="00F947E6"/>
    <w:rsid w:val="00F955C5"/>
    <w:rsid w:val="00F96975"/>
    <w:rsid w:val="00F972E1"/>
    <w:rsid w:val="00F97302"/>
    <w:rsid w:val="00F97459"/>
    <w:rsid w:val="00F975A6"/>
    <w:rsid w:val="00FA004E"/>
    <w:rsid w:val="00FA1D5B"/>
    <w:rsid w:val="00FA28BC"/>
    <w:rsid w:val="00FA310A"/>
    <w:rsid w:val="00FA319B"/>
    <w:rsid w:val="00FA4ADA"/>
    <w:rsid w:val="00FA4D2E"/>
    <w:rsid w:val="00FA5450"/>
    <w:rsid w:val="00FA69A6"/>
    <w:rsid w:val="00FA6A9D"/>
    <w:rsid w:val="00FB1AF5"/>
    <w:rsid w:val="00FB361B"/>
    <w:rsid w:val="00FB3CB4"/>
    <w:rsid w:val="00FB43AB"/>
    <w:rsid w:val="00FB52F0"/>
    <w:rsid w:val="00FB5737"/>
    <w:rsid w:val="00FB5A79"/>
    <w:rsid w:val="00FB6AA0"/>
    <w:rsid w:val="00FB6FD0"/>
    <w:rsid w:val="00FB74A7"/>
    <w:rsid w:val="00FB7C54"/>
    <w:rsid w:val="00FC12DB"/>
    <w:rsid w:val="00FC15C3"/>
    <w:rsid w:val="00FC1A77"/>
    <w:rsid w:val="00FC22EC"/>
    <w:rsid w:val="00FC29EF"/>
    <w:rsid w:val="00FC4A92"/>
    <w:rsid w:val="00FC5587"/>
    <w:rsid w:val="00FC573E"/>
    <w:rsid w:val="00FC5EB2"/>
    <w:rsid w:val="00FC79A1"/>
    <w:rsid w:val="00FD081A"/>
    <w:rsid w:val="00FD0AB8"/>
    <w:rsid w:val="00FD1085"/>
    <w:rsid w:val="00FD13AD"/>
    <w:rsid w:val="00FD160C"/>
    <w:rsid w:val="00FD166E"/>
    <w:rsid w:val="00FD303B"/>
    <w:rsid w:val="00FD3930"/>
    <w:rsid w:val="00FD396E"/>
    <w:rsid w:val="00FD51F7"/>
    <w:rsid w:val="00FD573E"/>
    <w:rsid w:val="00FD5DF1"/>
    <w:rsid w:val="00FD6473"/>
    <w:rsid w:val="00FD7724"/>
    <w:rsid w:val="00FD7BD0"/>
    <w:rsid w:val="00FE13A3"/>
    <w:rsid w:val="00FE203F"/>
    <w:rsid w:val="00FE2CA6"/>
    <w:rsid w:val="00FE3751"/>
    <w:rsid w:val="00FE4394"/>
    <w:rsid w:val="00FE59AC"/>
    <w:rsid w:val="00FE5ABD"/>
    <w:rsid w:val="00FE63EE"/>
    <w:rsid w:val="00FE6D20"/>
    <w:rsid w:val="00FE7716"/>
    <w:rsid w:val="00FF01F1"/>
    <w:rsid w:val="00FF0734"/>
    <w:rsid w:val="00FF1526"/>
    <w:rsid w:val="00FF1F91"/>
    <w:rsid w:val="00FF28A5"/>
    <w:rsid w:val="00FF28D8"/>
    <w:rsid w:val="00FF2B24"/>
    <w:rsid w:val="00FF303A"/>
    <w:rsid w:val="00FF3A69"/>
    <w:rsid w:val="00FF467C"/>
    <w:rsid w:val="00FF6C7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5D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277EE1"/>
    <w:pPr>
      <w:autoSpaceDE w:val="0"/>
      <w:autoSpaceDN w:val="0"/>
      <w:adjustRightInd w:val="0"/>
      <w:spacing w:after="0"/>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277EE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7EE1"/>
    <w:rPr>
      <w:rFonts w:ascii="Tahoma" w:hAnsi="Tahoma" w:cs="Tahoma"/>
      <w:sz w:val="16"/>
      <w:szCs w:val="16"/>
    </w:rPr>
  </w:style>
  <w:style w:type="table" w:styleId="TableGrid">
    <w:name w:val="Table Grid"/>
    <w:basedOn w:val="TableNormal"/>
    <w:uiPriority w:val="59"/>
    <w:rsid w:val="00277EE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83F50"/>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15D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Text">
    <w:name w:val="Normal Text"/>
    <w:rsid w:val="00277EE1"/>
    <w:pPr>
      <w:autoSpaceDE w:val="0"/>
      <w:autoSpaceDN w:val="0"/>
      <w:adjustRightInd w:val="0"/>
      <w:spacing w:after="0"/>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277EE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7EE1"/>
    <w:rPr>
      <w:rFonts w:ascii="Tahoma" w:hAnsi="Tahoma" w:cs="Tahoma"/>
      <w:sz w:val="16"/>
      <w:szCs w:val="16"/>
    </w:rPr>
  </w:style>
  <w:style w:type="table" w:styleId="TableGrid">
    <w:name w:val="Table Grid"/>
    <w:basedOn w:val="TableNormal"/>
    <w:uiPriority w:val="59"/>
    <w:rsid w:val="00277EE1"/>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83F5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7689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20" Type="http://schemas.openxmlformats.org/officeDocument/2006/relationships/image" Target="media/image11.wmf"/><Relationship Id="rId21" Type="http://schemas.openxmlformats.org/officeDocument/2006/relationships/oleObject" Target="embeddings/oleObject5.bin"/><Relationship Id="rId22" Type="http://schemas.openxmlformats.org/officeDocument/2006/relationships/image" Target="media/image12.wmf"/><Relationship Id="rId23" Type="http://schemas.openxmlformats.org/officeDocument/2006/relationships/oleObject" Target="embeddings/oleObject6.bin"/><Relationship Id="rId24" Type="http://schemas.openxmlformats.org/officeDocument/2006/relationships/image" Target="media/image13.wmf"/><Relationship Id="rId25" Type="http://schemas.openxmlformats.org/officeDocument/2006/relationships/oleObject" Target="embeddings/oleObject7.bin"/><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png"/><Relationship Id="rId15" Type="http://schemas.openxmlformats.org/officeDocument/2006/relationships/image" Target="media/image6.jpeg"/><Relationship Id="rId16" Type="http://schemas.openxmlformats.org/officeDocument/2006/relationships/image" Target="media/image7.png"/><Relationship Id="rId17" Type="http://schemas.openxmlformats.org/officeDocument/2006/relationships/image" Target="media/image8.png"/><Relationship Id="rId18" Type="http://schemas.openxmlformats.org/officeDocument/2006/relationships/image" Target="media/image9.png"/><Relationship Id="rId19" Type="http://schemas.openxmlformats.org/officeDocument/2006/relationships/image" Target="media/image10.png"/><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89</Words>
  <Characters>6778</Characters>
  <Application>Microsoft Macintosh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horized User</dc:creator>
  <cp:lastModifiedBy>Latonia Calhoun</cp:lastModifiedBy>
  <cp:revision>2</cp:revision>
  <cp:lastPrinted>2011-11-08T13:38:00Z</cp:lastPrinted>
  <dcterms:created xsi:type="dcterms:W3CDTF">2018-08-14T16:48:00Z</dcterms:created>
  <dcterms:modified xsi:type="dcterms:W3CDTF">2018-08-14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